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in a Pr</w:t>
      </w:r>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xml:space="preserve">, which are believed to be the highest average output power for mode locked 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Pr:YLF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00061B4E" w:rsidRPr="00B95AD5">
        <w:rPr>
          <w:rFonts w:ascii="Times New Roman" w:hAnsi="Times New Roman" w:cs="Times New Roman"/>
          <w:color w:val="0D0D0D" w:themeColor="text1" w:themeTint="F2"/>
          <w:sz w:val="24"/>
        </w:rPr>
        <w:t xml:space="preserve">].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F912C2">
        <w:rPr>
          <w:rFonts w:ascii="Times New Roman" w:hAnsi="Times New Roman" w:cs="Times New Roman"/>
          <w:sz w:val="24"/>
        </w:rPr>
        <w:t>explore the energy</w:t>
      </w:r>
      <w:r w:rsidR="003B22D0" w:rsidRPr="00F912C2">
        <w:rPr>
          <w:rFonts w:ascii="Times New Roman" w:hAnsi="Times New Roman" w:cs="Times New Roman"/>
          <w:sz w:val="24"/>
        </w:rPr>
        <w:t>-level</w:t>
      </w:r>
      <w:r w:rsidR="007178DB" w:rsidRPr="00F912C2">
        <w:rPr>
          <w:rFonts w:ascii="Times New Roman" w:hAnsi="Times New Roman" w:cs="Times New Roman"/>
          <w:sz w:val="24"/>
        </w:rPr>
        <w:t xml:space="preserve"> properties of other laser materials or </w:t>
      </w:r>
      <w:r w:rsidR="007F2844" w:rsidRPr="00F912C2">
        <w:rPr>
          <w:rFonts w:ascii="Times New Roman" w:hAnsi="Times New Roman" w:cs="Times New Roman"/>
          <w:sz w:val="24"/>
        </w:rPr>
        <w:t>generate efficient down-conversion laser emissions.</w:t>
      </w:r>
    </w:p>
    <w:p w:rsidR="005112E0" w:rsidRPr="00B95AD5" w:rsidRDefault="009F0A9A" w:rsidP="005112E0">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 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F912C2">
        <w:rPr>
          <w:rFonts w:ascii="Times New Roman" w:hAnsi="Times New Roman" w:cs="Times New Roman"/>
          <w:sz w:val="24"/>
        </w:rPr>
        <w:t>in the middle of 1990s.</w:t>
      </w:r>
      <w:r w:rsidRPr="00B95AD5">
        <w:rPr>
          <w:rFonts w:ascii="Times New Roman" w:hAnsi="Times New Roman" w:cs="Times New Roman"/>
          <w:color w:val="0D0D0D" w:themeColor="text1" w:themeTint="F2"/>
          <w:sz w:val="24"/>
        </w:rPr>
        <w:t xml:space="preserve"> The first mode-locked Pr</w:t>
      </w:r>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w:t>
      </w:r>
      <w:r w:rsidRPr="00B95AD5">
        <w:rPr>
          <w:rFonts w:ascii="Times New Roman" w:hAnsi="Times New Roman" w:cs="Times New Roman"/>
          <w:color w:val="0D0D0D" w:themeColor="text1" w:themeTint="F2"/>
          <w:sz w:val="24"/>
        </w:rPr>
        <w:lastRenderedPageBreak/>
        <w:t xml:space="preserve">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saturable absorbers were realized in 1995 by introducing argon-ion lasers as the pump source. [</w:t>
      </w:r>
      <w:r w:rsidR="002F177B">
        <w:rPr>
          <w:rFonts w:ascii="Times New Roman" w:hAnsi="Times New Roman" w:cs="Times New Roman"/>
          <w:color w:val="0D0D0D" w:themeColor="text1" w:themeTint="F2"/>
          <w:sz w:val="24"/>
        </w:rPr>
        <w:t>2</w:t>
      </w:r>
      <w:r w:rsidRPr="00B95AD5">
        <w:rPr>
          <w:rFonts w:ascii="Times New Roman" w:hAnsi="Times New Roman" w:cs="Times New Roman"/>
          <w:color w:val="0D0D0D" w:themeColor="text1" w:themeTint="F2"/>
          <w:sz w:val="24"/>
        </w:rPr>
        <w:t>].</w:t>
      </w:r>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18 mW and 34 mW was achieved with repetition rate of 125 MHz and pulse width of 9.7 ps and 8.5 ps, respectively</w:t>
      </w:r>
      <w:r w:rsidR="000563D1" w:rsidRPr="00B95AD5">
        <w:rPr>
          <w:rFonts w:ascii="Times New Roman" w:hAnsi="Times New Roman" w:cs="Times New Roman"/>
          <w:color w:val="0D0D0D" w:themeColor="text1" w:themeTint="F2"/>
          <w:sz w:val="24"/>
        </w:rPr>
        <w:t>, which is the shortest optical pulse in the visible spectral region</w:t>
      </w:r>
      <w:r w:rsidR="00513B2B" w:rsidRPr="00B95AD5">
        <w:rPr>
          <w:rFonts w:ascii="Times New Roman" w:hAnsi="Times New Roman" w:cs="Times New Roman"/>
          <w:color w:val="0D0D0D" w:themeColor="text1" w:themeTint="F2"/>
          <w:sz w:val="24"/>
        </w:rPr>
        <w:t>.</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mW and </w:t>
      </w:r>
      <w:r w:rsidRPr="00B95AD5">
        <w:rPr>
          <w:rFonts w:ascii="Times New Roman" w:hAnsi="Times New Roman" w:cs="Times New Roman"/>
          <w:color w:val="0D0D0D" w:themeColor="text1" w:themeTint="F2"/>
          <w:sz w:val="24"/>
        </w:rPr>
        <w:t>pulses width of 15 ps was reported</w:t>
      </w:r>
      <w:r w:rsidR="00153829" w:rsidRPr="00B95AD5">
        <w:rPr>
          <w:rFonts w:ascii="Times New Roman" w:hAnsi="Times New Roman" w:cs="Times New Roman"/>
          <w:color w:val="0D0D0D" w:themeColor="text1" w:themeTint="F2"/>
          <w:sz w:val="24"/>
        </w:rPr>
        <w:t xml:space="preserve"> by using Pr</w:t>
      </w:r>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 as the gain media</w:t>
      </w:r>
      <w:r w:rsidRPr="00B95AD5">
        <w:rPr>
          <w:rFonts w:ascii="Times New Roman" w:hAnsi="Times New Roman" w:cs="Times New Roman"/>
          <w:color w:val="0D0D0D" w:themeColor="text1" w:themeTint="F2"/>
          <w:sz w:val="24"/>
        </w:rPr>
        <w:t>, which was also pumped by an argon-ion laser [</w:t>
      </w:r>
      <w:r w:rsidR="005C7F03">
        <w:rPr>
          <w:rFonts w:ascii="Times New Roman" w:hAnsi="Times New Roman" w:cs="Times New Roman"/>
          <w:color w:val="0D0D0D" w:themeColor="text1" w:themeTint="F2"/>
          <w:sz w:val="24"/>
        </w:rPr>
        <w:t>3</w:t>
      </w:r>
      <w:r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Gaponenko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18 ps</w:t>
      </w:r>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1E6CCE">
        <w:rPr>
          <w:rFonts w:ascii="Times New Roman" w:hAnsi="Times New Roman" w:cs="Times New Roman"/>
          <w:color w:val="0D0D0D" w:themeColor="text1" w:themeTint="F2"/>
          <w:sz w:val="24"/>
        </w:rPr>
        <w:t>4</w:t>
      </w:r>
      <w:r w:rsidR="00E56BC5" w:rsidRPr="00B95AD5">
        <w:rPr>
          <w:rFonts w:ascii="Times New Roman" w:hAnsi="Times New Roman" w:cs="Times New Roman"/>
          <w:color w:val="0D0D0D" w:themeColor="text1" w:themeTint="F2"/>
          <w:sz w:val="24"/>
        </w:rPr>
        <w:t>]</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16 mW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Pr:GLF lasers at green, orange, red and deep red with the repetition rates of 2.8 GHz, 3.1 GHz, 3.1 GHz, and 3.0 GHz, respectively [</w:t>
      </w:r>
      <w:r w:rsidR="0021704A">
        <w:rPr>
          <w:rFonts w:ascii="Times New Roman" w:hAnsi="Times New Roman" w:cs="Times New Roman"/>
          <w:color w:val="0D0D0D" w:themeColor="text1" w:themeTint="F2"/>
          <w:sz w:val="24"/>
        </w:rPr>
        <w:t>5</w:t>
      </w:r>
      <w:r w:rsidR="00BA653F" w:rsidRPr="00B95AD5">
        <w:rPr>
          <w:rFonts w:ascii="Times New Roman" w:hAnsi="Times New Roman" w:cs="Times New Roman"/>
          <w:color w:val="0D0D0D" w:themeColor="text1" w:themeTint="F2"/>
          <w:sz w:val="24"/>
        </w:rPr>
        <w:t>]. For the red laser, t</w:t>
      </w:r>
      <w:r w:rsidRPr="00B95AD5">
        <w:rPr>
          <w:rFonts w:ascii="Times New Roman" w:hAnsi="Times New Roman" w:cs="Times New Roman"/>
          <w:color w:val="0D0D0D" w:themeColor="text1" w:themeTint="F2"/>
          <w:sz w:val="24"/>
        </w:rPr>
        <w:t xml:space="preserve">he maximum output power reached 612 mW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ps to 74 ps</w:t>
      </w:r>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r w:rsidR="00BA653F" w:rsidRPr="00B95AD5">
        <w:rPr>
          <w:rFonts w:ascii="Times New Roman" w:hAnsi="Times New Roman" w:cs="Times New Roman"/>
          <w:color w:val="0D0D0D" w:themeColor="text1" w:themeTint="F2"/>
          <w:sz w:val="24"/>
        </w:rPr>
        <w:t>Pr:GLF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mW</w:t>
      </w:r>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w:t>
      </w:r>
      <w:r w:rsidR="00186D7B">
        <w:rPr>
          <w:rFonts w:ascii="Times New Roman" w:hAnsi="Times New Roman" w:cs="Times New Roman"/>
          <w:color w:val="0D0D0D" w:themeColor="text1" w:themeTint="F2"/>
          <w:sz w:val="24"/>
        </w:rPr>
        <w:t>6</w:t>
      </w:r>
      <w:r w:rsidR="008D7BCE" w:rsidRPr="00B95AD5">
        <w:rPr>
          <w:rFonts w:ascii="Times New Roman" w:hAnsi="Times New Roman" w:cs="Times New Roman"/>
          <w:color w:val="0D0D0D" w:themeColor="text1" w:themeTint="F2"/>
          <w:sz w:val="24"/>
        </w:rPr>
        <w:t>]</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ps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of ~100 MHz.</w:t>
      </w:r>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In addition, recently, Iijima et al. reported mode-locked Pr:YLF laser at 640 nm with a maximum averaged output power of 65 mW and a pulse width of 45 ps at a pulse repetition rate of 108 MHz [</w:t>
      </w:r>
      <w:r w:rsidR="00637295">
        <w:rPr>
          <w:rFonts w:ascii="Times New Roman" w:hAnsi="Times New Roman" w:cs="Times New Roman"/>
          <w:color w:val="0D0D0D" w:themeColor="text1" w:themeTint="F2"/>
          <w:sz w:val="24"/>
        </w:rPr>
        <w:t>7</w:t>
      </w:r>
      <w:r w:rsidR="005112E0" w:rsidRPr="00B95AD5">
        <w:rPr>
          <w:rFonts w:ascii="Times New Roman" w:hAnsi="Times New Roman" w:cs="Times New Roman"/>
          <w:color w:val="0D0D0D" w:themeColor="text1" w:themeTint="F2"/>
          <w:sz w:val="24"/>
        </w:rPr>
        <w:t>].</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F912C2">
        <w:rPr>
          <w:rFonts w:ascii="Times New Roman" w:hAnsi="Times New Roman" w:cs="Times New Roman"/>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respectively, which is the highest in all the</w:t>
      </w:r>
      <w:r w:rsidR="00B27075" w:rsidRPr="00B95AD5">
        <w:rPr>
          <w:rFonts w:ascii="Times New Roman" w:hAnsi="Times New Roman" w:cs="Times New Roman"/>
          <w:color w:val="0D0D0D" w:themeColor="text1" w:themeTint="F2"/>
          <w:sz w:val="24"/>
        </w:rPr>
        <w:t xml:space="preserve"> 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origin 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ig</w:t>
      </w:r>
      <w:r w:rsidR="00E356D7">
        <w:rPr>
          <w:rFonts w:ascii="Times New Roman" w:hAnsi="Times New Roman" w:cs="Times New Roman" w:hint="eastAsia"/>
          <w:color w:val="0D0D0D" w:themeColor="text1" w:themeTint="F2"/>
          <w:sz w:val="24"/>
        </w:rPr>
        <w:t>.</w:t>
      </w:r>
      <w:r w:rsidRPr="00B95AD5">
        <w:rPr>
          <w:rFonts w:ascii="Times New Roman" w:hAnsi="Times New Roman" w:cs="Times New Roman"/>
          <w:color w:val="0D0D0D" w:themeColor="text1" w:themeTint="F2"/>
          <w:sz w:val="24"/>
        </w:rPr>
        <w:t xml:space="preserve"> 1 depicts the experimental setup for the self-mode-locked Pr:YLF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μm.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self-mode-locked Pr:</w:t>
      </w:r>
      <w:r w:rsidR="00B27A0A" w:rsidRPr="00B95AD5">
        <w:rPr>
          <w:rFonts w:ascii="Times New Roman" w:hAnsi="Times New Roman" w:cs="Times New Roman"/>
          <w:color w:val="0D0D0D" w:themeColor="text1" w:themeTint="F2"/>
          <w:sz w:val="24"/>
        </w:rPr>
        <w:t>YLF</w:t>
      </w:r>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 and IM2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300 mm. The distance between HR1 and HR2 and the distance between HR2 and HR3 were both around 600 mm. The distance between HR3 and OC was ~300 mm. 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was also used to operate the red self-mode-locked Pr:YLF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 xml:space="preserve">and at the same time replacing the OC with a curved one (300 mm of radius of curvature). </w:t>
      </w:r>
      <w:r w:rsidR="00E356D7">
        <w:rPr>
          <w:rFonts w:ascii="Times New Roman" w:hAnsi="Times New Roman" w:cs="Times New Roman" w:hint="eastAsia"/>
          <w:color w:val="0D0D0D" w:themeColor="text1" w:themeTint="F2"/>
          <w:sz w:val="24"/>
        </w:rPr>
        <w:t>T</w:t>
      </w:r>
      <w:r w:rsidR="00E356D7" w:rsidRPr="00B95AD5">
        <w:rPr>
          <w:rFonts w:ascii="Times New Roman" w:hAnsi="Times New Roman" w:cs="Times New Roman"/>
          <w:color w:val="0D0D0D" w:themeColor="text1" w:themeTint="F2"/>
          <w:sz w:val="24"/>
        </w:rPr>
        <w:t xml:space="preserve">he curved OC </w:t>
      </w:r>
      <w:r w:rsidR="00E356D7">
        <w:rPr>
          <w:rFonts w:ascii="Times New Roman" w:hAnsi="Times New Roman" w:cs="Times New Roman" w:hint="eastAsia"/>
          <w:color w:val="0D0D0D" w:themeColor="text1" w:themeTint="F2"/>
          <w:sz w:val="24"/>
        </w:rPr>
        <w:t>has a</w:t>
      </w:r>
      <w:r w:rsidR="00E356D7">
        <w:rPr>
          <w:rFonts w:ascii="Times New Roman" w:hAnsi="Times New Roman" w:cs="Times New Roman"/>
          <w:color w:val="0D0D0D" w:themeColor="text1" w:themeTint="F2"/>
          <w:sz w:val="24"/>
        </w:rPr>
        <w:t xml:space="preserve"> high-reflection coat</w:t>
      </w:r>
      <w:r w:rsidR="00E356D7">
        <w:rPr>
          <w:rFonts w:ascii="Times New Roman" w:hAnsi="Times New Roman" w:cs="Times New Roman" w:hint="eastAsia"/>
          <w:color w:val="0D0D0D" w:themeColor="text1" w:themeTint="F2"/>
          <w:sz w:val="24"/>
        </w:rPr>
        <w:t xml:space="preserve">ing of </w:t>
      </w:r>
      <w:r w:rsidR="00E356D7">
        <w:rPr>
          <w:rFonts w:ascii="Times New Roman" w:eastAsia="宋体" w:hAnsi="Times New Roman" w:cs="Times New Roman"/>
          <w:color w:val="0D0D0D" w:themeColor="text1" w:themeTint="F2"/>
          <w:kern w:val="0"/>
          <w:sz w:val="24"/>
          <w:szCs w:val="24"/>
        </w:rPr>
        <w:t>&gt;99.9%</w:t>
      </w:r>
      <w:r w:rsidR="00E356D7">
        <w:rPr>
          <w:rFonts w:ascii="Times New Roman" w:eastAsia="宋体" w:hAnsi="Times New Roman" w:cs="Times New Roman" w:hint="eastAsia"/>
          <w:color w:val="0D0D0D" w:themeColor="text1" w:themeTint="F2"/>
          <w:kern w:val="0"/>
          <w:sz w:val="24"/>
          <w:szCs w:val="24"/>
        </w:rPr>
        <w:t>. Hence, i</w:t>
      </w:r>
      <w:r w:rsidR="00D03180" w:rsidRPr="00B95AD5">
        <w:rPr>
          <w:rFonts w:ascii="Times New Roman" w:hAnsi="Times New Roman" w:cs="Times New Roman"/>
          <w:color w:val="0D0D0D" w:themeColor="text1" w:themeTint="F2"/>
          <w:sz w:val="24"/>
        </w:rPr>
        <w:t>t needs to be mentioned here that the goal of this three-mirror cavity is just to confirm the self-mode-locked operation by altering the pulse repetition rate significantly</w:t>
      </w:r>
      <w:r w:rsidR="00D03180" w:rsidRPr="00B95AD5">
        <w:rPr>
          <w:rFonts w:ascii="Times New Roman" w:eastAsia="宋体" w:hAnsi="Times New Roman" w:cs="Times New Roman"/>
          <w:color w:val="0D0D0D" w:themeColor="text1" w:themeTint="F2"/>
          <w:kern w:val="0"/>
          <w:sz w:val="24"/>
          <w:szCs w:val="24"/>
        </w:rPr>
        <w:t>.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an </w:t>
      </w:r>
      <w:r w:rsidRPr="00B95AD5">
        <w:rPr>
          <w:rFonts w:ascii="Times New Roman" w:hAnsi="Times New Roman" w:cs="Times New Roman"/>
          <w:i/>
          <w:color w:val="0D0D0D" w:themeColor="text1" w:themeTint="F2"/>
          <w:sz w:val="24"/>
        </w:rPr>
        <w:t>a</w:t>
      </w:r>
      <w:r w:rsidRPr="00B95AD5">
        <w:rPr>
          <w:rFonts w:ascii="Times New Roman" w:hAnsi="Times New Roman" w:cs="Times New Roman"/>
          <w:color w:val="0D0D0D" w:themeColor="text1" w:themeTint="F2"/>
          <w:sz w:val="24"/>
        </w:rPr>
        <w:t>-cut and 0.2 at. % doped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ith a length of ~8 mm. Both end faces of the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BE79F9" w:rsidRPr="00B95AD5" w:rsidRDefault="00DE726C" w:rsidP="00E356D7">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increasing from zero to maximum, and then the right-side pump source was started. This could explain the output power characteristics of the red and green laser, as </w:t>
      </w:r>
      <w:r w:rsidR="00E356D7">
        <w:rPr>
          <w:rFonts w:ascii="Times New Roman" w:hAnsi="Times New Roman" w:cs="Times New Roman"/>
          <w:color w:val="0D0D0D" w:themeColor="text1" w:themeTint="F2"/>
          <w:sz w:val="24"/>
          <w:szCs w:val="24"/>
        </w:rPr>
        <w:t xml:space="preserve">shown in Fig. </w:t>
      </w:r>
      <w:r w:rsidR="00E356D7">
        <w:rPr>
          <w:rFonts w:ascii="Times New Roman" w:hAnsi="Times New Roman" w:cs="Times New Roman" w:hint="eastAsia"/>
          <w:color w:val="0D0D0D" w:themeColor="text1" w:themeTint="F2"/>
          <w:sz w:val="24"/>
          <w:szCs w:val="24"/>
        </w:rPr>
        <w:t>2 that there are slow increasing areas starting from about 1.4 W of absorbed pump power, which corresponded to the start-up of the right-side pump source. In fact,</w:t>
      </w:r>
      <w:r w:rsidR="00E356D7" w:rsidRPr="00E356D7">
        <w:rPr>
          <w:rFonts w:ascii="Times New Roman" w:hAnsi="Times New Roman" w:cs="Times New Roman" w:hint="eastAsia"/>
          <w:color w:val="0D0D0D" w:themeColor="text1" w:themeTint="F2"/>
          <w:sz w:val="24"/>
          <w:szCs w:val="24"/>
        </w:rPr>
        <w:t xml:space="preserve"> t</w:t>
      </w:r>
      <w:r w:rsidR="00E356D7" w:rsidRPr="00E356D7">
        <w:rPr>
          <w:rFonts w:ascii="Times New Roman" w:hAnsi="Times New Roman" w:cs="Times New Roman"/>
          <w:color w:val="0D0D0D" w:themeColor="text1" w:themeTint="F2"/>
          <w:sz w:val="24"/>
          <w:szCs w:val="24"/>
        </w:rPr>
        <w:t>he introduction of the right</w:t>
      </w:r>
      <w:r w:rsidR="00E356D7" w:rsidRPr="00E356D7">
        <w:rPr>
          <w:rFonts w:ascii="Times New Roman" w:hAnsi="Times New Roman" w:cs="Times New Roman" w:hint="eastAsia"/>
          <w:color w:val="0D0D0D" w:themeColor="text1" w:themeTint="F2"/>
          <w:sz w:val="24"/>
          <w:szCs w:val="24"/>
        </w:rPr>
        <w:t xml:space="preserve">-side </w:t>
      </w:r>
      <w:r w:rsidR="00055C15" w:rsidRPr="00E356D7">
        <w:rPr>
          <w:rFonts w:ascii="Times New Roman" w:hAnsi="Times New Roman" w:cs="Times New Roman"/>
          <w:color w:val="0D0D0D" w:themeColor="text1" w:themeTint="F2"/>
          <w:sz w:val="24"/>
          <w:szCs w:val="24"/>
        </w:rPr>
        <w:t xml:space="preserve">pump </w:t>
      </w:r>
      <w:r w:rsidR="00E356D7" w:rsidRPr="00E356D7">
        <w:rPr>
          <w:rFonts w:ascii="Times New Roman" w:hAnsi="Times New Roman" w:cs="Times New Roman" w:hint="eastAsia"/>
          <w:color w:val="0D0D0D" w:themeColor="text1" w:themeTint="F2"/>
          <w:sz w:val="24"/>
          <w:szCs w:val="24"/>
        </w:rPr>
        <w:t xml:space="preserve">source </w:t>
      </w:r>
      <w:r w:rsidR="00055C15" w:rsidRPr="00E356D7">
        <w:rPr>
          <w:rFonts w:ascii="Times New Roman" w:hAnsi="Times New Roman" w:cs="Times New Roman"/>
          <w:color w:val="0D0D0D" w:themeColor="text1" w:themeTint="F2"/>
          <w:sz w:val="24"/>
          <w:szCs w:val="24"/>
        </w:rPr>
        <w:t>increase</w:t>
      </w:r>
      <w:r w:rsidR="00E356D7" w:rsidRPr="00E356D7">
        <w:rPr>
          <w:rFonts w:ascii="Times New Roman" w:hAnsi="Times New Roman" w:cs="Times New Roman" w:hint="eastAsia"/>
          <w:color w:val="0D0D0D" w:themeColor="text1" w:themeTint="F2"/>
          <w:sz w:val="24"/>
          <w:szCs w:val="24"/>
        </w:rPr>
        <w:t>d</w:t>
      </w:r>
      <w:r w:rsidR="00055C15" w:rsidRPr="00E356D7">
        <w:rPr>
          <w:rFonts w:ascii="Times New Roman" w:hAnsi="Times New Roman" w:cs="Times New Roman"/>
          <w:color w:val="0D0D0D" w:themeColor="text1" w:themeTint="F2"/>
          <w:sz w:val="24"/>
          <w:szCs w:val="24"/>
        </w:rPr>
        <w:t xml:space="preserve"> the pump </w:t>
      </w:r>
      <w:r w:rsidR="00E356D7" w:rsidRPr="00E356D7">
        <w:rPr>
          <w:rFonts w:ascii="Times New Roman" w:hAnsi="Times New Roman" w:cs="Times New Roman" w:hint="eastAsia"/>
          <w:color w:val="0D0D0D" w:themeColor="text1" w:themeTint="F2"/>
          <w:sz w:val="24"/>
          <w:szCs w:val="24"/>
        </w:rPr>
        <w:t xml:space="preserve">power absolutely, but also increased the pump </w:t>
      </w:r>
      <w:r w:rsidR="00055C15" w:rsidRPr="00E356D7">
        <w:rPr>
          <w:rFonts w:ascii="Times New Roman" w:hAnsi="Times New Roman" w:cs="Times New Roman"/>
          <w:color w:val="0D0D0D" w:themeColor="text1" w:themeTint="F2"/>
          <w:sz w:val="24"/>
          <w:szCs w:val="24"/>
        </w:rPr>
        <w:t>volume</w:t>
      </w:r>
      <w:r w:rsidR="00E356D7" w:rsidRPr="00E356D7">
        <w:rPr>
          <w:rFonts w:ascii="Times New Roman" w:hAnsi="Times New Roman" w:cs="Times New Roman" w:hint="eastAsia"/>
          <w:color w:val="0D0D0D" w:themeColor="text1" w:themeTint="F2"/>
          <w:sz w:val="24"/>
          <w:szCs w:val="24"/>
        </w:rPr>
        <w:t xml:space="preserve"> inside the laser crystal.</w:t>
      </w:r>
      <w:r w:rsidR="00285608" w:rsidRPr="00E356D7">
        <w:rPr>
          <w:rFonts w:ascii="Times New Roman" w:hAnsi="Times New Roman" w:cs="Times New Roman"/>
          <w:color w:val="0D0D0D" w:themeColor="text1" w:themeTint="F2"/>
          <w:sz w:val="24"/>
          <w:szCs w:val="24"/>
        </w:rPr>
        <w:t xml:space="preserve"> As a result, </w:t>
      </w:r>
      <w:r w:rsidR="00E356D7" w:rsidRPr="00E356D7">
        <w:rPr>
          <w:rFonts w:ascii="Times New Roman" w:hAnsi="Times New Roman" w:cs="Times New Roman" w:hint="eastAsia"/>
          <w:color w:val="0D0D0D" w:themeColor="text1" w:themeTint="F2"/>
          <w:sz w:val="24"/>
          <w:szCs w:val="24"/>
        </w:rPr>
        <w:t xml:space="preserve">it led to the decrease of average pump intensity, and therefore the </w:t>
      </w:r>
      <w:r w:rsidR="00E356D7" w:rsidRPr="00E356D7">
        <w:rPr>
          <w:rFonts w:ascii="Times New Roman" w:hAnsi="Times New Roman" w:cs="Times New Roman"/>
          <w:color w:val="0D0D0D" w:themeColor="text1" w:themeTint="F2"/>
          <w:sz w:val="24"/>
          <w:szCs w:val="24"/>
        </w:rPr>
        <w:t>standstill</w:t>
      </w:r>
      <w:r w:rsidR="00E356D7" w:rsidRPr="00E356D7">
        <w:rPr>
          <w:rFonts w:ascii="Times New Roman" w:hAnsi="Times New Roman" w:cs="Times New Roman" w:hint="eastAsia"/>
          <w:color w:val="0D0D0D" w:themeColor="text1" w:themeTint="F2"/>
          <w:sz w:val="24"/>
          <w:szCs w:val="24"/>
        </w:rPr>
        <w:t xml:space="preserve"> of the output power. </w:t>
      </w:r>
    </w:p>
    <w:p w:rsidR="00137E63" w:rsidRPr="00FD35D7" w:rsidRDefault="00583145" w:rsidP="00AB1609">
      <w:pPr>
        <w:spacing w:line="360" w:lineRule="auto"/>
        <w:ind w:firstLineChars="100" w:firstLine="240"/>
        <w:rPr>
          <w:rFonts w:ascii="Times New Roman" w:hAnsi="Times New Roman" w:cs="Times New Roman" w:hint="eastAsia"/>
          <w:color w:val="FF0000"/>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r w:rsidR="008E43A3" w:rsidRPr="00FD35D7">
        <w:rPr>
          <w:rFonts w:ascii="Times New Roman" w:hAnsi="Times New Roman" w:cs="Times New Roman"/>
          <w:color w:val="FF0000"/>
          <w:sz w:val="24"/>
        </w:rPr>
        <w:t xml:space="preserve">As a comparison of the </w:t>
      </w:r>
      <w:r w:rsidR="008E43A3" w:rsidRPr="00FD35D7">
        <w:rPr>
          <w:rFonts w:ascii="Times New Roman" w:hAnsi="Times New Roman" w:cs="Times New Roman"/>
          <w:color w:val="FF0000"/>
          <w:sz w:val="24"/>
        </w:rPr>
        <w:t>spectral widths</w:t>
      </w:r>
      <w:r w:rsidR="008E43A3" w:rsidRPr="00FD35D7">
        <w:rPr>
          <w:rFonts w:ascii="Times New Roman" w:hAnsi="Times New Roman" w:cs="Times New Roman"/>
          <w:color w:val="FF0000"/>
          <w:sz w:val="24"/>
        </w:rPr>
        <w:t xml:space="preserve"> for 640 nm laser operations</w:t>
      </w:r>
      <w:r w:rsidR="009D5119" w:rsidRPr="00FD35D7">
        <w:rPr>
          <w:rFonts w:ascii="Times New Roman" w:hAnsi="Times New Roman" w:cs="Times New Roman"/>
          <w:color w:val="FF0000"/>
          <w:sz w:val="24"/>
        </w:rPr>
        <w:t xml:space="preserve"> demonstrated previously</w:t>
      </w:r>
      <w:r w:rsidR="008E43A3" w:rsidRPr="00FD35D7">
        <w:rPr>
          <w:rFonts w:ascii="Times New Roman" w:hAnsi="Times New Roman" w:cs="Times New Roman"/>
          <w:color w:val="FF0000"/>
          <w:sz w:val="24"/>
        </w:rPr>
        <w:t>, o</w:t>
      </w:r>
      <w:r w:rsidR="00696D60" w:rsidRPr="00FD35D7">
        <w:rPr>
          <w:rFonts w:ascii="Times New Roman" w:hAnsi="Times New Roman" w:cs="Times New Roman" w:hint="eastAsia"/>
          <w:color w:val="FF0000"/>
          <w:sz w:val="24"/>
        </w:rPr>
        <w:t>n the one hand,</w:t>
      </w:r>
      <w:r w:rsidR="008E43A3" w:rsidRPr="00FD35D7">
        <w:rPr>
          <w:rFonts w:ascii="Times New Roman" w:hAnsi="Times New Roman" w:cs="Times New Roman"/>
          <w:color w:val="FF0000"/>
          <w:sz w:val="24"/>
        </w:rPr>
        <w:t xml:space="preserve"> </w:t>
      </w:r>
      <w:r w:rsidR="009D5119" w:rsidRPr="00FD35D7">
        <w:rPr>
          <w:rFonts w:ascii="Times New Roman" w:hAnsi="Times New Roman" w:cs="Times New Roman"/>
          <w:color w:val="FF0000"/>
          <w:sz w:val="24"/>
        </w:rPr>
        <w:t>it was</w:t>
      </w:r>
      <w:r w:rsidR="00696D60" w:rsidRPr="00FD35D7">
        <w:rPr>
          <w:rFonts w:ascii="Times New Roman" w:hAnsi="Times New Roman" w:cs="Times New Roman"/>
          <w:color w:val="FF0000"/>
          <w:sz w:val="24"/>
        </w:rPr>
        <w:t xml:space="preserve"> reported </w:t>
      </w:r>
      <w:r w:rsidR="006D5952" w:rsidRPr="00FD35D7">
        <w:rPr>
          <w:rFonts w:ascii="Times New Roman" w:hAnsi="Times New Roman" w:cs="Times New Roman"/>
          <w:color w:val="FF0000"/>
          <w:sz w:val="24"/>
        </w:rPr>
        <w:t>to be</w:t>
      </w:r>
      <w:r w:rsidR="00696D60" w:rsidRPr="00FD35D7">
        <w:rPr>
          <w:rFonts w:ascii="Times New Roman" w:hAnsi="Times New Roman" w:cs="Times New Roman"/>
          <w:color w:val="FF0000"/>
          <w:sz w:val="24"/>
        </w:rPr>
        <w:t xml:space="preserve"> </w:t>
      </w:r>
      <w:r w:rsidR="00137E63" w:rsidRPr="00FD35D7">
        <w:rPr>
          <w:rFonts w:ascii="Times New Roman" w:hAnsi="Times New Roman" w:cs="Times New Roman"/>
          <w:color w:val="FF0000"/>
          <w:sz w:val="24"/>
        </w:rPr>
        <w:t>0.19 [</w:t>
      </w:r>
      <w:r w:rsidR="0021704A" w:rsidRPr="00FD35D7">
        <w:rPr>
          <w:rFonts w:ascii="Times New Roman" w:hAnsi="Times New Roman" w:cs="Times New Roman"/>
          <w:color w:val="FF0000"/>
          <w:sz w:val="24"/>
        </w:rPr>
        <w:t>5</w:t>
      </w:r>
      <w:r w:rsidR="00137E63" w:rsidRPr="00FD35D7">
        <w:rPr>
          <w:rFonts w:ascii="Times New Roman" w:hAnsi="Times New Roman" w:cs="Times New Roman"/>
          <w:color w:val="FF0000"/>
          <w:sz w:val="24"/>
        </w:rPr>
        <w:t xml:space="preserve">], </w:t>
      </w:r>
      <w:r w:rsidR="00186D7B" w:rsidRPr="00FD35D7">
        <w:rPr>
          <w:rFonts w:ascii="Times New Roman" w:hAnsi="Times New Roman" w:cs="Times New Roman"/>
          <w:color w:val="FF0000"/>
          <w:sz w:val="24"/>
        </w:rPr>
        <w:t xml:space="preserve">0.2 nm [6] </w:t>
      </w:r>
      <w:r w:rsidR="00137E63" w:rsidRPr="00FD35D7">
        <w:rPr>
          <w:rFonts w:ascii="Times New Roman" w:hAnsi="Times New Roman" w:cs="Times New Roman"/>
          <w:color w:val="FF0000"/>
          <w:sz w:val="24"/>
        </w:rPr>
        <w:t xml:space="preserve">and </w:t>
      </w:r>
      <w:r w:rsidR="00186D7B" w:rsidRPr="00FD35D7">
        <w:rPr>
          <w:rFonts w:ascii="Times New Roman" w:hAnsi="Times New Roman" w:cs="Times New Roman"/>
          <w:color w:val="FF0000"/>
          <w:sz w:val="24"/>
        </w:rPr>
        <w:t>0.1 [7]</w:t>
      </w:r>
      <w:r w:rsidR="00270482" w:rsidRPr="00270482">
        <w:rPr>
          <w:rFonts w:ascii="Times New Roman" w:hAnsi="Times New Roman" w:cs="Times New Roman"/>
          <w:color w:val="FF0000"/>
          <w:sz w:val="24"/>
        </w:rPr>
        <w:t xml:space="preserve"> </w:t>
      </w:r>
      <w:r w:rsidR="00270482" w:rsidRPr="00FD35D7">
        <w:rPr>
          <w:rFonts w:ascii="Times New Roman" w:hAnsi="Times New Roman" w:cs="Times New Roman"/>
          <w:color w:val="FF0000"/>
          <w:sz w:val="24"/>
        </w:rPr>
        <w:t>for mode locking lasers</w:t>
      </w:r>
      <w:r w:rsidR="009D5119" w:rsidRPr="00FD35D7">
        <w:rPr>
          <w:rFonts w:ascii="Times New Roman" w:hAnsi="Times New Roman" w:cs="Times New Roman"/>
          <w:color w:val="FF0000"/>
          <w:sz w:val="24"/>
        </w:rPr>
        <w:t>;</w:t>
      </w:r>
      <w:r w:rsidR="00087171" w:rsidRPr="00FD35D7">
        <w:rPr>
          <w:rFonts w:ascii="Times New Roman" w:hAnsi="Times New Roman" w:cs="Times New Roman" w:hint="eastAsia"/>
          <w:color w:val="FF0000"/>
          <w:sz w:val="24"/>
        </w:rPr>
        <w:t xml:space="preserve"> </w:t>
      </w:r>
      <w:r w:rsidR="009D5119" w:rsidRPr="00FD35D7">
        <w:rPr>
          <w:rFonts w:ascii="Times New Roman" w:hAnsi="Times New Roman" w:cs="Times New Roman"/>
          <w:color w:val="FF0000"/>
          <w:sz w:val="24"/>
        </w:rPr>
        <w:t>o</w:t>
      </w:r>
      <w:r w:rsidR="00087171" w:rsidRPr="00FD35D7">
        <w:rPr>
          <w:rFonts w:ascii="Times New Roman" w:hAnsi="Times New Roman" w:cs="Times New Roman" w:hint="eastAsia"/>
          <w:color w:val="FF0000"/>
          <w:sz w:val="24"/>
        </w:rPr>
        <w:t>n the other hand,</w:t>
      </w:r>
      <w:r w:rsidR="00535C30" w:rsidRPr="00FD35D7">
        <w:rPr>
          <w:rFonts w:ascii="Times New Roman" w:hAnsi="Times New Roman" w:cs="Times New Roman"/>
          <w:color w:val="FF0000"/>
          <w:sz w:val="24"/>
        </w:rPr>
        <w:t xml:space="preserve"> </w:t>
      </w:r>
      <w:r w:rsidR="00E377C0" w:rsidRPr="00FD35D7">
        <w:rPr>
          <w:rFonts w:ascii="Times New Roman" w:hAnsi="Times New Roman" w:cs="Times New Roman"/>
          <w:color w:val="FF0000"/>
          <w:sz w:val="24"/>
        </w:rPr>
        <w:t>for the Q-switched</w:t>
      </w:r>
      <w:r w:rsidR="00DF6D56" w:rsidRPr="00FD35D7">
        <w:rPr>
          <w:rFonts w:ascii="Times New Roman" w:hAnsi="Times New Roman" w:cs="Times New Roman"/>
          <w:color w:val="FF0000"/>
          <w:sz w:val="24"/>
        </w:rPr>
        <w:t xml:space="preserve"> and continuous-wave</w:t>
      </w:r>
      <w:r w:rsidR="00E377C0" w:rsidRPr="00FD35D7">
        <w:rPr>
          <w:rFonts w:ascii="Times New Roman" w:hAnsi="Times New Roman" w:cs="Times New Roman"/>
          <w:color w:val="FF0000"/>
          <w:sz w:val="24"/>
        </w:rPr>
        <w:t xml:space="preserve"> </w:t>
      </w:r>
      <w:r w:rsidR="009D5119" w:rsidRPr="00FD35D7">
        <w:rPr>
          <w:rFonts w:ascii="Times New Roman" w:hAnsi="Times New Roman" w:cs="Times New Roman"/>
          <w:color w:val="FF0000"/>
          <w:sz w:val="24"/>
        </w:rPr>
        <w:t>lasers</w:t>
      </w:r>
      <w:r w:rsidR="008E43A3" w:rsidRPr="00FD35D7">
        <w:rPr>
          <w:rFonts w:ascii="Times New Roman" w:hAnsi="Times New Roman" w:cs="Times New Roman"/>
          <w:color w:val="FF0000"/>
          <w:sz w:val="24"/>
        </w:rPr>
        <w:t xml:space="preserve">, </w:t>
      </w:r>
      <w:r w:rsidR="009D5119" w:rsidRPr="00FD35D7">
        <w:rPr>
          <w:rFonts w:ascii="Times New Roman" w:hAnsi="Times New Roman" w:cs="Times New Roman"/>
          <w:color w:val="FF0000"/>
          <w:sz w:val="24"/>
        </w:rPr>
        <w:t>it was</w:t>
      </w:r>
      <w:r w:rsidR="00E377C0" w:rsidRPr="00FD35D7">
        <w:rPr>
          <w:rFonts w:ascii="Times New Roman" w:hAnsi="Times New Roman" w:cs="Times New Roman"/>
          <w:color w:val="FF0000"/>
          <w:sz w:val="24"/>
        </w:rPr>
        <w:t xml:space="preserve"> </w:t>
      </w:r>
      <w:r w:rsidR="009D5119" w:rsidRPr="00FD35D7">
        <w:rPr>
          <w:rFonts w:ascii="Times New Roman" w:hAnsi="Times New Roman" w:cs="Times New Roman"/>
          <w:color w:val="FF0000"/>
          <w:sz w:val="24"/>
        </w:rPr>
        <w:t>reported</w:t>
      </w:r>
      <w:r w:rsidR="00E377C0" w:rsidRPr="00FD35D7">
        <w:rPr>
          <w:rFonts w:ascii="Times New Roman" w:hAnsi="Times New Roman" w:cs="Times New Roman"/>
          <w:color w:val="FF0000"/>
          <w:sz w:val="24"/>
        </w:rPr>
        <w:t xml:space="preserve"> to be </w:t>
      </w:r>
      <w:r w:rsidR="003A5FCA" w:rsidRPr="00FD35D7">
        <w:rPr>
          <w:rFonts w:ascii="Times New Roman" w:hAnsi="Times New Roman" w:cs="Times New Roman"/>
          <w:color w:val="FF0000"/>
          <w:sz w:val="24"/>
        </w:rPr>
        <w:t xml:space="preserve">0.81 </w:t>
      </w:r>
      <w:r w:rsidR="006D4992" w:rsidRPr="00FD35D7">
        <w:rPr>
          <w:rFonts w:ascii="Times New Roman" w:hAnsi="Times New Roman" w:cs="Times New Roman"/>
          <w:color w:val="FF0000"/>
          <w:sz w:val="24"/>
        </w:rPr>
        <w:t xml:space="preserve">[8] </w:t>
      </w:r>
      <w:r w:rsidR="003A5FCA" w:rsidRPr="00FD35D7">
        <w:rPr>
          <w:rFonts w:ascii="Times New Roman" w:hAnsi="Times New Roman" w:cs="Times New Roman"/>
          <w:color w:val="FF0000"/>
          <w:sz w:val="24"/>
        </w:rPr>
        <w:t xml:space="preserve">and </w:t>
      </w:r>
      <w:r w:rsidR="000233BC" w:rsidRPr="00FD35D7">
        <w:rPr>
          <w:rFonts w:ascii="Times New Roman" w:hAnsi="Times New Roman" w:cs="Times New Roman"/>
          <w:color w:val="FF0000"/>
          <w:sz w:val="24"/>
        </w:rPr>
        <w:t>0.78 nm</w:t>
      </w:r>
      <w:r w:rsidR="006D4992" w:rsidRPr="00FD35D7">
        <w:rPr>
          <w:rFonts w:ascii="Times New Roman" w:hAnsi="Times New Roman" w:cs="Times New Roman"/>
          <w:color w:val="FF0000"/>
          <w:sz w:val="24"/>
        </w:rPr>
        <w:t xml:space="preserve"> [9]</w:t>
      </w:r>
      <w:r w:rsidR="000233BC" w:rsidRPr="00FD35D7">
        <w:rPr>
          <w:rFonts w:ascii="Times New Roman" w:hAnsi="Times New Roman" w:cs="Times New Roman"/>
          <w:color w:val="FF0000"/>
          <w:sz w:val="24"/>
        </w:rPr>
        <w:t xml:space="preserve">, </w:t>
      </w:r>
      <w:r w:rsidR="0049119C" w:rsidRPr="00FD35D7">
        <w:rPr>
          <w:rFonts w:ascii="Times New Roman" w:hAnsi="Times New Roman" w:cs="Times New Roman"/>
          <w:color w:val="FF0000"/>
          <w:sz w:val="24"/>
        </w:rPr>
        <w:t>respectively.</w:t>
      </w:r>
      <w:r w:rsidR="009D5119" w:rsidRPr="00FD35D7">
        <w:rPr>
          <w:rFonts w:ascii="Times New Roman" w:hAnsi="Times New Roman" w:cs="Times New Roman"/>
          <w:color w:val="FF0000"/>
          <w:sz w:val="24"/>
        </w:rPr>
        <w:t xml:space="preserve"> </w:t>
      </w:r>
      <w:r w:rsidR="00AC75BA">
        <w:rPr>
          <w:rFonts w:ascii="Times New Roman" w:hAnsi="Times New Roman" w:cs="Times New Roman"/>
          <w:color w:val="FF0000"/>
          <w:sz w:val="24"/>
        </w:rPr>
        <w:t>As we can see, t</w:t>
      </w:r>
      <w:bookmarkStart w:id="0" w:name="_GoBack"/>
      <w:bookmarkEnd w:id="0"/>
      <w:r w:rsidR="009D5119" w:rsidRPr="00FD35D7">
        <w:rPr>
          <w:rFonts w:ascii="Times New Roman" w:hAnsi="Times New Roman" w:cs="Times New Roman"/>
          <w:color w:val="FF0000"/>
          <w:sz w:val="24"/>
        </w:rPr>
        <w:t xml:space="preserve">he result shown in this work is larger than the </w:t>
      </w:r>
      <w:r w:rsidR="00270482">
        <w:rPr>
          <w:rFonts w:ascii="Times New Roman" w:hAnsi="Times New Roman" w:cs="Times New Roman"/>
          <w:color w:val="FF0000"/>
          <w:sz w:val="24"/>
        </w:rPr>
        <w:t>former</w:t>
      </w:r>
      <w:r w:rsidR="009D5119" w:rsidRPr="00FD35D7">
        <w:rPr>
          <w:rFonts w:ascii="Times New Roman" w:hAnsi="Times New Roman" w:cs="Times New Roman"/>
          <w:color w:val="FF0000"/>
          <w:sz w:val="24"/>
        </w:rPr>
        <w:t xml:space="preserve"> ones, leading to a </w:t>
      </w:r>
      <w:r w:rsidR="00270482" w:rsidRPr="00FD35D7">
        <w:rPr>
          <w:rFonts w:ascii="Times New Roman" w:hAnsi="Times New Roman" w:cs="Times New Roman"/>
          <w:color w:val="FF0000"/>
          <w:sz w:val="24"/>
        </w:rPr>
        <w:t>possibly</w:t>
      </w:r>
      <w:r w:rsidR="009D5119" w:rsidRPr="00FD35D7">
        <w:rPr>
          <w:rFonts w:ascii="Times New Roman" w:hAnsi="Times New Roman" w:cs="Times New Roman"/>
          <w:color w:val="FF0000"/>
          <w:sz w:val="24"/>
        </w:rPr>
        <w:t xml:space="preserve"> narrower pulse width.</w:t>
      </w: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691964" cy="1923691"/>
            <wp:effectExtent l="0" t="0" r="0" b="63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03529" cy="1931955"/>
                    </a:xfrm>
                    <a:prstGeom prst="rect">
                      <a:avLst/>
                    </a:prstGeom>
                    <a:noFill/>
                    <a:ln>
                      <a:noFill/>
                    </a:ln>
                  </pic:spPr>
                </pic:pic>
              </a:graphicData>
            </a:graphic>
          </wp:inline>
        </w:drawing>
      </w:r>
    </w:p>
    <w:p w:rsidR="00CC58D6" w:rsidRPr="00B95AD5" w:rsidRDefault="00203A37"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3.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Pr:</w:t>
      </w:r>
      <w:r w:rsidR="00B27A0A" w:rsidRPr="00B95AD5">
        <w:rPr>
          <w:rFonts w:ascii="Times New Roman" w:hAnsi="Times New Roman" w:cs="Times New Roman"/>
          <w:color w:val="0D0D0D" w:themeColor="text1" w:themeTint="F2"/>
          <w:szCs w:val="21"/>
        </w:rPr>
        <w:t>YLF</w:t>
      </w:r>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time span of 40 μs.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μs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GωINSTEK,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F912C2">
        <w:rPr>
          <w:rFonts w:ascii="Times New Roman" w:hAnsi="Times New Roman" w:cs="Times New Roman"/>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nd 493 MHz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ig. 3(c) shows the fundamental beat note of 83 MHz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s are shown in Fig. 6</w:t>
      </w:r>
      <w:r w:rsidR="00D21704" w:rsidRPr="00B95AD5">
        <w:rPr>
          <w:rFonts w:ascii="Times New Roman" w:hAnsi="Times New Roman" w:cs="Times New Roman"/>
          <w:color w:val="0D0D0D" w:themeColor="text1" w:themeTint="F2"/>
          <w:sz w:val="24"/>
        </w:rPr>
        <w:t xml:space="preserve"> with RBW of 10 Hz</w:t>
      </w:r>
      <w:r w:rsidR="005B0379">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For the 522 nm green laser, as Fig. 6 (a</w:t>
      </w:r>
      <w:r w:rsidR="005B0379">
        <w:rPr>
          <w:rFonts w:ascii="Times New Roman" w:hAnsi="Times New Roman" w:cs="Times New Roman"/>
          <w:color w:val="0D0D0D" w:themeColor="text1" w:themeTint="F2"/>
          <w:sz w:val="24"/>
        </w:rPr>
        <w:t>) shown, the extinction ratio is about</w:t>
      </w:r>
      <w:r w:rsidR="00D21704" w:rsidRPr="00B95AD5">
        <w:rPr>
          <w:rFonts w:ascii="Times New Roman" w:hAnsi="Times New Roman" w:cs="Times New Roman"/>
          <w:color w:val="0D0D0D" w:themeColor="text1" w:themeTint="F2"/>
          <w:sz w:val="24"/>
        </w:rPr>
        <w:t xml:space="preserve"> </w:t>
      </w:r>
      <w:r w:rsidR="00D21704" w:rsidRPr="005B0379">
        <w:rPr>
          <w:rFonts w:ascii="Times New Roman" w:hAnsi="Times New Roman" w:cs="Times New Roman"/>
          <w:sz w:val="24"/>
        </w:rPr>
        <w:t>4</w:t>
      </w:r>
      <w:r w:rsidR="005B0379">
        <w:rPr>
          <w:rFonts w:ascii="Times New Roman" w:hAnsi="Times New Roman" w:cs="Times New Roman"/>
          <w:sz w:val="24"/>
        </w:rPr>
        <w:t>9</w:t>
      </w:r>
      <w:r w:rsidR="00D21704" w:rsidRPr="005B0379">
        <w:rPr>
          <w:rFonts w:ascii="Times New Roman" w:hAnsi="Times New Roman" w:cs="Times New Roman"/>
          <w:sz w:val="24"/>
        </w:rPr>
        <w:t xml:space="preserve"> dBm</w:t>
      </w:r>
      <w:r w:rsidR="00D21704" w:rsidRPr="00B95AD5">
        <w:rPr>
          <w:rFonts w:ascii="Times New Roman" w:hAnsi="Times New Roman" w:cs="Times New Roman"/>
          <w:color w:val="0D0D0D" w:themeColor="text1" w:themeTint="F2"/>
          <w:sz w:val="24"/>
        </w:rPr>
        <w:t xml:space="preserve">. For the 639 nm red laser, the extinction ratios are better than </w:t>
      </w:r>
      <w:r w:rsidR="005B0379" w:rsidRPr="005B0379">
        <w:rPr>
          <w:rFonts w:ascii="Times New Roman" w:hAnsi="Times New Roman" w:cs="Times New Roman"/>
          <w:sz w:val="24"/>
        </w:rPr>
        <w:t>48</w:t>
      </w:r>
      <w:r w:rsidR="00D21704" w:rsidRPr="005B0379">
        <w:rPr>
          <w:rFonts w:ascii="Times New Roman" w:hAnsi="Times New Roman" w:cs="Times New Roman"/>
          <w:sz w:val="24"/>
        </w:rPr>
        <w:t xml:space="preserve"> and </w:t>
      </w:r>
      <w:r w:rsidR="005B0379" w:rsidRPr="005B0379">
        <w:rPr>
          <w:rFonts w:ascii="Times New Roman" w:hAnsi="Times New Roman" w:cs="Times New Roman"/>
          <w:sz w:val="24"/>
        </w:rPr>
        <w:t>55</w:t>
      </w:r>
      <w:r w:rsidR="00D21704" w:rsidRPr="00B95AD5">
        <w:rPr>
          <w:rFonts w:ascii="Times New Roman" w:hAnsi="Times New Roman" w:cs="Times New Roman"/>
          <w:color w:val="FF0000"/>
          <w:sz w:val="24"/>
        </w:rPr>
        <w:t xml:space="preserve"> </w:t>
      </w:r>
      <w:r w:rsidR="00D21704" w:rsidRPr="00B95AD5">
        <w:rPr>
          <w:rFonts w:ascii="Times New Roman" w:hAnsi="Times New Roman" w:cs="Times New Roman"/>
          <w:color w:val="003300"/>
          <w:sz w:val="24"/>
        </w:rPr>
        <w:t xml:space="preserve">dBm, respectively for the 0.3 m (Fig. 6(b)) and 1.8 m (Fig. 6(c))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B0379">
        <w:rPr>
          <w:rFonts w:ascii="Times New Roman" w:hAnsi="Times New Roman" w:cs="Times New Roman"/>
          <w:color w:val="FF0000"/>
          <w:sz w:val="24"/>
        </w:rPr>
        <w:t xml:space="preserve"> </w:t>
      </w:r>
      <w:r w:rsidR="005D5465" w:rsidRPr="00B95AD5">
        <w:rPr>
          <w:rFonts w:ascii="Times New Roman" w:hAnsi="Times New Roman" w:cs="Times New Roman"/>
          <w:color w:val="0D0D0D" w:themeColor="text1" w:themeTint="F2"/>
          <w:sz w:val="24"/>
        </w:rPr>
        <w:t>and the absence of modulations in the wide span are evidences of a very stable and clean mode-locked operation of the Pr:YLF oscillator.</w:t>
      </w:r>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5 Radio-frequency spectra of the self-mode-locked lasers operating at the wavelength of 522 nm and 639 nm with a cavity length of ~0.3 m ((a), (b)) and ~1.8 m ((c)) at a resolution of 1 MHz.</w:t>
      </w:r>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B95AD5" w:rsidRDefault="00544E2A"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6. </w:t>
      </w:r>
      <w:r w:rsidR="002642AD" w:rsidRPr="00B95AD5">
        <w:rPr>
          <w:rFonts w:ascii="Times New Roman" w:hAnsi="Times New Roman" w:cs="Times New Roman"/>
          <w:color w:val="0D0D0D" w:themeColor="text1" w:themeTint="F2"/>
          <w:szCs w:val="21"/>
        </w:rPr>
        <w:t>Radio-frequency spectra</w:t>
      </w:r>
      <w:r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Novel self-mode-locking mechanism in narrow-band lasers] proposed a novel self-mode-locking mechanism in narrowband lasers based on the analysis of the gain-line splitting induced by an intra-cavity laser field. The model of the self-started 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40.6pt" o:ole="">
            <v:imagedata r:id="rId13" o:title=""/>
          </v:shape>
          <o:OLEObject Type="Embed" ProgID="Equation.DSMT4" ShapeID="_x0000_i1025" DrawAspect="Content" ObjectID="_1555917552" r:id="rId14"/>
        </w:object>
      </w:r>
      <w:r w:rsidR="00270482">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r w:rsidRPr="00B95AD5">
        <w:rPr>
          <w:rFonts w:ascii="Times New Roman" w:hAnsi="Times New Roman" w:cs="Times New Roman"/>
          <w:color w:val="0D0D0D" w:themeColor="text1" w:themeTint="F2"/>
          <w:sz w:val="24"/>
        </w:rPr>
        <w:t xml:space="preserve"> is the saturation power. With regard to the gain line shape, Pr:YLF laser is solid-state laser with a gain-line shape corresponds to Lorentzian profile which belongs to homogeneous broadening [</w:t>
      </w:r>
      <w:r w:rsidR="00FD5DBD">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The gain coefficient can be expressed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900" w:dyaOrig="859">
          <v:shape id="_x0000_i1026" type="#_x0000_t75" style="width:194.45pt;height:43.75pt" o:ole="">
            <v:imagedata r:id="rId15" o:title=""/>
          </v:shape>
          <o:OLEObject Type="Embed" ProgID="Equation.DSMT4" ShapeID="_x0000_i1026" DrawAspect="Content" ObjectID="_1555917553" r:id="rId16"/>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
          <w:sz w:val="24"/>
        </w:rPr>
        <w:object w:dxaOrig="2260" w:dyaOrig="600">
          <v:shape id="_x0000_i1027" type="#_x0000_t75" style="width:114pt;height:30pt" o:ole="">
            <v:imagedata r:id="rId17" o:title=""/>
          </v:shape>
          <o:OLEObject Type="Embed" ProgID="Equation.DSMT4" ShapeID="_x0000_i1027" DrawAspect="Content" ObjectID="_1555917554" r:id="rId18"/>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540" w:dyaOrig="639">
          <v:shape id="_x0000_i1028" type="#_x0000_t75" style="width:76.95pt;height:31.4pt" o:ole="">
            <v:imagedata r:id="rId19" o:title=""/>
          </v:shape>
          <o:OLEObject Type="Embed" ProgID="Equation.DSMT4" ShapeID="_x0000_i1028" DrawAspect="Content" ObjectID="_1555917555" r:id="rId20"/>
        </w:object>
      </w:r>
      <w:r w:rsidR="00270482">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4)</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imulation results that coincide with the FWHM of the measured spectrum depicted in Fig.7 (b), which was 0.39 nm, is depicted in Fig. 7(a) and 7(b). In this simulation, the FWHM of the modulation signal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ps so that the FWHM of the calculated spectrum was also 0.39 nm. As is shown in Fig.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w:t>
      </w:r>
      <w:r w:rsidR="007F6C69">
        <w:rPr>
          <w:rFonts w:ascii="Times New Roman" w:hAnsi="Times New Roman" w:cs="Times New Roman"/>
          <w:color w:val="0D0D0D" w:themeColor="text1" w:themeTint="F2"/>
          <w:sz w:val="24"/>
        </w:rPr>
        <w:t>11</w:t>
      </w:r>
      <w:r w:rsidRPr="00B95AD5">
        <w:rPr>
          <w:rFonts w:ascii="Times New Roman" w:hAnsi="Times New Roman" w:cs="Times New Roman"/>
          <w:color w:val="0D0D0D" w:themeColor="text1" w:themeTint="F2"/>
          <w:sz w:val="24"/>
        </w:rPr>
        <w:t xml:space="preserve">]. By introducing a frequency shift of the Stark splitting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from the unperturbed frequency induced by the intra-cavity laser field, Eq. (2) can be written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8180" w:dyaOrig="960">
          <v:shape id="_x0000_i1032" type="#_x0000_t75" style="width:382.6pt;height:44.45pt" o:ole="">
            <v:imagedata r:id="rId21" o:title=""/>
          </v:shape>
          <o:OLEObject Type="Embed" ProgID="Equation.DSMT4" ShapeID="_x0000_i1032" DrawAspect="Content" ObjectID="_1555917556" r:id="rId22"/>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corresponding to a wavelength o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w:t>
      </w:r>
      <w:r w:rsidR="002F541E">
        <w:rPr>
          <w:rFonts w:ascii="Times New Roman" w:hAnsi="Times New Roman" w:cs="Times New Roman"/>
          <w:color w:val="0D0D0D" w:themeColor="text1" w:themeTint="F2"/>
          <w:sz w:val="24"/>
        </w:rPr>
        <w:t>12</w:t>
      </w:r>
      <w:r w:rsidRPr="00B95AD5">
        <w:rPr>
          <w:rFonts w:ascii="Times New Roman" w:hAnsi="Times New Roman" w:cs="Times New Roman"/>
          <w:color w:val="0D0D0D" w:themeColor="text1" w:themeTint="F2"/>
          <w:sz w:val="24"/>
        </w:rPr>
        <w:t>].</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frequency shift of the gain line stark splitting was once considered as the cause of self-start mode locking [</w:t>
      </w:r>
      <w:r w:rsidR="007F6C69">
        <w:rPr>
          <w:rFonts w:ascii="Times New Roman" w:hAnsi="Times New Roman" w:cs="Times New Roman"/>
          <w:color w:val="0D0D0D" w:themeColor="text1" w:themeTint="F2"/>
          <w:sz w:val="24"/>
        </w:rPr>
        <w:t>11</w:t>
      </w:r>
      <w:r w:rsidRPr="00B95AD5">
        <w:rPr>
          <w:rFonts w:ascii="Times New Roman" w:hAnsi="Times New Roman" w:cs="Times New Roman"/>
          <w:color w:val="0D0D0D" w:themeColor="text1" w:themeTint="F2"/>
          <w:sz w:val="24"/>
        </w:rPr>
        <w:t>]. As shown in the green line in Figure 8(b), the amount of frequency shift in our case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0288"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9264"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2336"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1312"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7. Simulated pulse evolution and final spectrum without frequency shift caused by gain line splitting. (a) and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4384"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6432"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5408"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8. Simulated pulse evolution and final spectrum with frequency shift caused by gain line splitting. (a) and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efficient tens and hundreds of MHz self-mode-locked green and red lasers in a Pr:</w:t>
      </w:r>
      <w:r w:rsidR="00B27A0A" w:rsidRPr="00B95AD5">
        <w:rPr>
          <w:rFonts w:ascii="Times New Roman" w:hAnsi="Times New Roman" w:cs="Times New Roman"/>
          <w:color w:val="0D0D0D" w:themeColor="text1" w:themeTint="F2"/>
          <w:sz w:val="24"/>
          <w:szCs w:val="24"/>
        </w:rPr>
        <w:t>YLF</w:t>
      </w:r>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mirror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mode-locking mechanism was mainly due to the intensity 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5189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Acknowledgments</w:t>
      </w:r>
    </w:p>
    <w:p w:rsidR="00D51893" w:rsidRPr="00B95AD5" w:rsidRDefault="00D51893" w:rsidP="00D51893">
      <w:pPr>
        <w:spacing w:line="360" w:lineRule="auto"/>
        <w:ind w:firstLineChars="100" w:firstLine="240"/>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 xml:space="preserve">The authors wish to acknowledge the financial support from the National Natural Science Foundation of China (61275050, </w:t>
      </w:r>
      <w:r w:rsidRPr="00B95AD5">
        <w:rPr>
          <w:rFonts w:ascii="Times New Roman" w:eastAsia="宋体" w:hAnsi="Times New Roman" w:cs="Times New Roman"/>
          <w:color w:val="0D0D0D" w:themeColor="text1" w:themeTint="F2"/>
          <w:kern w:val="0"/>
          <w:sz w:val="24"/>
          <w:szCs w:val="24"/>
          <w:lang w:val="en-GB"/>
        </w:rPr>
        <w:t>61605069</w:t>
      </w:r>
      <w:r w:rsidRPr="00B95AD5">
        <w:rPr>
          <w:rFonts w:ascii="Times New Roman" w:eastAsia="宋体" w:hAnsi="Times New Roman" w:cs="Times New Roman"/>
          <w:color w:val="0D0D0D" w:themeColor="text1" w:themeTint="F2"/>
          <w:kern w:val="0"/>
          <w:sz w:val="24"/>
          <w:szCs w:val="24"/>
        </w:rPr>
        <w:t xml:space="preserve">), </w:t>
      </w:r>
      <w:r w:rsidRPr="00B95AD5">
        <w:rPr>
          <w:rFonts w:ascii="Times New Roman" w:eastAsia="宋体" w:hAnsi="Times New Roman" w:cs="Times New Roman"/>
          <w:color w:val="0D0D0D" w:themeColor="text1" w:themeTint="F2"/>
          <w:kern w:val="0"/>
          <w:sz w:val="24"/>
          <w:szCs w:val="24"/>
          <w:lang w:val="en-GB"/>
        </w:rPr>
        <w:t>National key Research and Development Program of China (2016YFB0701002)</w:t>
      </w:r>
      <w:r w:rsidRPr="00B95AD5">
        <w:rPr>
          <w:rFonts w:ascii="Times New Roman" w:eastAsia="宋体" w:hAnsi="Times New Roman" w:cs="Times New Roman"/>
          <w:color w:val="0D0D0D" w:themeColor="text1" w:themeTint="F2"/>
          <w:kern w:val="0"/>
          <w:sz w:val="24"/>
          <w:szCs w:val="24"/>
        </w:rPr>
        <w:t>.</w:t>
      </w:r>
    </w:p>
    <w:p w:rsidR="00783EA0" w:rsidRPr="00B95AD5"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7E7554" w:rsidRDefault="007E7554" w:rsidP="007E755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Pr="00B95AD5">
        <w:rPr>
          <w:rFonts w:ascii="Times New Roman" w:hAnsi="Times New Roman" w:cs="Times New Roman"/>
          <w:color w:val="0D0D0D" w:themeColor="text1" w:themeTint="F2"/>
          <w:sz w:val="24"/>
        </w:rPr>
        <w:t>] S. Engle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amsayer,</w:t>
      </w:r>
      <w:r w:rsidR="002B4F35">
        <w:rPr>
          <w:rFonts w:ascii="Times New Roman" w:hAnsi="Times New Roman" w:cs="Times New Roman"/>
          <w:color w:val="0D0D0D" w:themeColor="text1" w:themeTint="F2"/>
          <w:sz w:val="24"/>
        </w:rPr>
        <w:t xml:space="preserve"> </w:t>
      </w:r>
      <w:r w:rsidR="008F3920">
        <w:rPr>
          <w:rFonts w:ascii="Times New Roman" w:hAnsi="Times New Roman" w:cs="Times New Roman"/>
          <w:color w:val="0D0D0D" w:themeColor="text1" w:themeTint="F2"/>
          <w:sz w:val="24"/>
        </w:rPr>
        <w:t xml:space="preserve">and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oprawe,</w:t>
      </w:r>
      <w:r w:rsidR="008F3920">
        <w:rPr>
          <w:rFonts w:ascii="Times New Roman" w:hAnsi="Times New Roman" w:cs="Times New Roman"/>
          <w:color w:val="0D0D0D" w:themeColor="text1" w:themeTint="F2"/>
          <w:sz w:val="24"/>
        </w:rPr>
        <w:t xml:space="preserve"> “</w:t>
      </w:r>
      <w:r w:rsidR="008F3920" w:rsidRPr="008F3920">
        <w:rPr>
          <w:rFonts w:ascii="Times New Roman" w:hAnsi="Times New Roman" w:cs="Times New Roman"/>
          <w:color w:val="0D0D0D" w:themeColor="text1" w:themeTint="F2"/>
          <w:sz w:val="24"/>
        </w:rPr>
        <w:t>Process Studies on Laser Welding of Copper with Brilliant Green and Infrared Lasers</w:t>
      </w:r>
      <w:r w:rsidR="008F3920">
        <w:rPr>
          <w:rFonts w:ascii="Times New Roman" w:hAnsi="Times New Roman" w:cs="Times New Roman"/>
          <w:color w:val="0D0D0D" w:themeColor="text1" w:themeTint="F2"/>
          <w:sz w:val="24"/>
        </w:rPr>
        <w:t>,”</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hys.</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rocedia</w:t>
      </w:r>
      <w:r w:rsidR="00546728">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12</w:t>
      </w:r>
      <w:r w:rsidR="00546728">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339</w:t>
      </w:r>
      <w:r w:rsidR="00546728" w:rsidRPr="00B95AD5">
        <w:rPr>
          <w:rFonts w:ascii="Times New Roman" w:hAnsi="Times New Roman" w:cs="Times New Roman"/>
          <w:color w:val="0D0D0D" w:themeColor="text1" w:themeTint="F2"/>
          <w:sz w:val="24"/>
        </w:rPr>
        <w:t>(2011)</w:t>
      </w:r>
      <w:r w:rsidRPr="00B95AD5">
        <w:rPr>
          <w:rFonts w:ascii="Times New Roman" w:hAnsi="Times New Roman" w:cs="Times New Roman"/>
          <w:color w:val="0D0D0D" w:themeColor="text1" w:themeTint="F2"/>
          <w:sz w:val="24"/>
        </w:rPr>
        <w:t>.</w:t>
      </w:r>
    </w:p>
    <w:p w:rsidR="00E02F59" w:rsidRPr="00B95AD5" w:rsidRDefault="00E02F59" w:rsidP="00E02F59">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2</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S. Ruan, B. H. T. Chai, J. M. Sutherland, P. M. W. French, and J. R. Taylor, “Kerr-lens mode-locked visible transitions of a Pr:YLF laser,” Opt. Lett. 20, 1041</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043 (1995).</w:t>
      </w:r>
    </w:p>
    <w:p w:rsidR="00761CC0" w:rsidRPr="00B95AD5" w:rsidRDefault="00761CC0" w:rsidP="00761CC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3</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P. Tong, A. V. Shestakov, B. H. T. Chai, J. M. Sutherland, P. M. W. French, and J. R. Taylor, “Self-starting Kerr-lens mode-locked femtosecond 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YLF solid-state lasers,” Opt. Lett. 21, 644</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646 (1996).</w:t>
      </w:r>
    </w:p>
    <w:p w:rsidR="007E7554" w:rsidRDefault="001E6CCE" w:rsidP="0072632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4</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Maxim Gaponenko, Philip Werner Metz, Antti Härkönen, Alexander Heuer, Tomi Leinonen, Mircea Guina, Thomas Südmeyer, Günter Huber, and Christian Kränkel, “SESAM mode-locked red praseodymium laser,” Opt. Lett. 39(24), 6939 (2014)</w:t>
      </w:r>
      <w:r w:rsidR="002B4F35">
        <w:rPr>
          <w:rFonts w:ascii="Times New Roman" w:hAnsi="Times New Roman" w:cs="Times New Roman"/>
          <w:color w:val="0D0D0D" w:themeColor="text1" w:themeTint="F2"/>
          <w:sz w:val="24"/>
        </w:rPr>
        <w:t>.</w:t>
      </w:r>
    </w:p>
    <w:p w:rsidR="00514910" w:rsidRPr="00B95AD5" w:rsidRDefault="00514910" w:rsidP="0051491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5</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X. Zhang, H.H. Yu, H.J. Zhang, A. D. Lieto, M.R. Tonelli, AND J.Y. Wang, “Laser-diode pumped self-mode-locked praseodymium visible lasers with multi-gigahertz repetition rate,” Opt. Lett. 41(12), 2692(2016)</w:t>
      </w:r>
      <w:r w:rsidR="002B4F35">
        <w:rPr>
          <w:rFonts w:ascii="Times New Roman" w:hAnsi="Times New Roman" w:cs="Times New Roman"/>
          <w:color w:val="0D0D0D" w:themeColor="text1" w:themeTint="F2"/>
          <w:sz w:val="24"/>
        </w:rPr>
        <w:t>.</w:t>
      </w:r>
    </w:p>
    <w:p w:rsidR="00451EE0" w:rsidRPr="00B95AD5" w:rsidRDefault="00451EE0" w:rsidP="00451EE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6</w:t>
      </w:r>
      <w:r w:rsidRPr="00B95AD5">
        <w:rPr>
          <w:rFonts w:ascii="Times New Roman" w:hAnsi="Times New Roman" w:cs="Times New Roman"/>
          <w:color w:val="0D0D0D" w:themeColor="text1" w:themeTint="F2"/>
          <w:sz w:val="24"/>
        </w:rPr>
        <w:t>] Y. X. Zhang, H. H. Yu, R. Zhang, G. Zhao, H. J. Zhang, Y. X. Chen, L. M. Mei, M. R. Tonelli, and J.Y. Wang, “Broadband atomic-layer MoS2 optical modulators for ultrafast pulse generations in the visible range”. Opt. Lett. 42(3), 547 (2017)</w:t>
      </w:r>
      <w:r w:rsidR="002B4F35">
        <w:rPr>
          <w:rFonts w:ascii="Times New Roman" w:hAnsi="Times New Roman" w:cs="Times New Roman"/>
          <w:color w:val="0D0D0D" w:themeColor="text1" w:themeTint="F2"/>
          <w:sz w:val="24"/>
        </w:rPr>
        <w:t>.</w:t>
      </w:r>
    </w:p>
    <w:p w:rsidR="004443D0" w:rsidRDefault="004443D0" w:rsidP="0072632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213B53">
        <w:rPr>
          <w:rFonts w:ascii="Times New Roman" w:hAnsi="Times New Roman" w:cs="Times New Roman"/>
          <w:color w:val="0D0D0D" w:themeColor="text1" w:themeTint="F2"/>
          <w:sz w:val="24"/>
        </w:rPr>
        <w:t>7</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I</w:t>
      </w:r>
      <w:r w:rsidR="004B4132" w:rsidRPr="00B95AD5">
        <w:rPr>
          <w:rFonts w:ascii="Times New Roman" w:hAnsi="Times New Roman" w:cs="Times New Roman"/>
          <w:color w:val="0D0D0D" w:themeColor="text1" w:themeTint="F2"/>
          <w:sz w:val="24"/>
        </w:rPr>
        <w:t>ijima</w:t>
      </w:r>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riyama</w:t>
      </w:r>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nnari</w:t>
      </w:r>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r w:rsidR="00BB564C" w:rsidRPr="00B95AD5">
        <w:rPr>
          <w:rFonts w:ascii="Times New Roman" w:hAnsi="Times New Roman" w:cs="Times New Roman"/>
          <w:color w:val="0D0D0D" w:themeColor="text1" w:themeTint="F2"/>
          <w:sz w:val="24"/>
        </w:rPr>
        <w:t>:YLF mode-locked laser at 640 nm directly pumped by InGaN-diode lasers,”</w:t>
      </w:r>
      <w:r w:rsidR="00D334F6" w:rsidRPr="00B95AD5">
        <w:rPr>
          <w:rFonts w:ascii="Times New Roman" w:hAnsi="Times New Roman" w:cs="Times New Roman"/>
          <w:color w:val="0D0D0D" w:themeColor="text1" w:themeTint="F2"/>
          <w:sz w:val="24"/>
        </w:rPr>
        <w:t xml:space="preserve"> Applied Optics </w:t>
      </w:r>
      <w:r w:rsidR="006316C5" w:rsidRPr="00B95AD5">
        <w:rPr>
          <w:rFonts w:ascii="Times New Roman" w:hAnsi="Times New Roman" w:cs="Times New Roman"/>
          <w:color w:val="0D0D0D" w:themeColor="text1" w:themeTint="F2"/>
          <w:sz w:val="24"/>
        </w:rPr>
        <w:t>55(28), 7782 (2016)</w:t>
      </w:r>
      <w:r w:rsidR="002B4F35">
        <w:rPr>
          <w:rFonts w:ascii="Times New Roman" w:hAnsi="Times New Roman" w:cs="Times New Roman"/>
          <w:color w:val="0D0D0D" w:themeColor="text1" w:themeTint="F2"/>
          <w:sz w:val="24"/>
        </w:rPr>
        <w:t>.</w:t>
      </w:r>
    </w:p>
    <w:p w:rsidR="00B40348" w:rsidRDefault="00B40348" w:rsidP="00B40348">
      <w:pPr>
        <w:spacing w:line="360" w:lineRule="auto"/>
        <w:rPr>
          <w:rFonts w:ascii="Times New Roman" w:hAnsi="Times New Roman" w:cs="Times New Roman" w:hint="eastAsia"/>
          <w:color w:val="0D0D0D" w:themeColor="text1" w:themeTint="F2"/>
          <w:sz w:val="24"/>
        </w:rPr>
      </w:pPr>
      <w:r>
        <w:rPr>
          <w:rFonts w:ascii="Times New Roman" w:hAnsi="Times New Roman" w:cs="Times New Roman"/>
          <w:color w:val="0D0D0D" w:themeColor="text1" w:themeTint="F2"/>
          <w:sz w:val="24"/>
        </w:rPr>
        <w:t xml:space="preserve">[8] </w:t>
      </w:r>
      <w:r w:rsidRPr="00461EA8">
        <w:rPr>
          <w:rFonts w:ascii="Times New Roman" w:hAnsi="Times New Roman" w:cs="Times New Roman"/>
          <w:color w:val="0D0D0D" w:themeColor="text1" w:themeTint="F2"/>
          <w:sz w:val="24"/>
        </w:rPr>
        <w:t>B</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Xu, S</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Y</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Luo, X</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G</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Yan, J</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Z</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Li, J</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L</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Lan, Z</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Q</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Luo, H</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Y</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Xu, Z</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P</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Cai, H</w:t>
      </w:r>
      <w:r>
        <w:rPr>
          <w:rFonts w:ascii="Times New Roman" w:hAnsi="Times New Roman" w:cs="Times New Roman"/>
          <w:color w:val="0D0D0D" w:themeColor="text1" w:themeTint="F2"/>
          <w:sz w:val="24"/>
        </w:rPr>
        <w:t xml:space="preserve">. </w:t>
      </w:r>
      <w:r w:rsidRPr="00461EA8">
        <w:rPr>
          <w:rFonts w:ascii="Times New Roman" w:hAnsi="Times New Roman" w:cs="Times New Roman"/>
          <w:color w:val="0D0D0D" w:themeColor="text1" w:themeTint="F2"/>
          <w:sz w:val="24"/>
        </w:rPr>
        <w:t>X</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Dong, J</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Wang, and L</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Zhang</w:t>
      </w:r>
      <w:r>
        <w:rPr>
          <w:rFonts w:ascii="Times New Roman" w:hAnsi="Times New Roman" w:cs="Times New Roman"/>
          <w:color w:val="0D0D0D" w:themeColor="text1" w:themeTint="F2"/>
          <w:sz w:val="24"/>
        </w:rPr>
        <w:t>,</w:t>
      </w:r>
      <w:r w:rsidRPr="00461EA8">
        <w:rPr>
          <w:rFonts w:ascii="Times New Roman" w:hAnsi="Times New Roman" w:cs="Times New Roman"/>
          <w:color w:val="0D0D0D" w:themeColor="text1" w:themeTint="F2"/>
          <w:sz w:val="24"/>
        </w:rPr>
        <w:t xml:space="preserve"> </w:t>
      </w:r>
      <w:r>
        <w:rPr>
          <w:rFonts w:ascii="Times New Roman" w:hAnsi="Times New Roman" w:cs="Times New Roman"/>
          <w:color w:val="0D0D0D" w:themeColor="text1" w:themeTint="F2"/>
          <w:sz w:val="24"/>
        </w:rPr>
        <w:t>“</w:t>
      </w:r>
      <w:r w:rsidRPr="00896B80">
        <w:rPr>
          <w:rFonts w:ascii="Times New Roman" w:hAnsi="Times New Roman" w:cs="Times New Roman"/>
          <w:color w:val="0D0D0D" w:themeColor="text1" w:themeTint="F2"/>
          <w:sz w:val="24"/>
        </w:rPr>
        <w:t>CdTe/CdS Quantum Dots: Effective Saturable</w:t>
      </w:r>
      <w:r>
        <w:rPr>
          <w:rFonts w:ascii="Times New Roman" w:hAnsi="Times New Roman" w:cs="Times New Roman"/>
          <w:color w:val="0D0D0D" w:themeColor="text1" w:themeTint="F2"/>
          <w:sz w:val="24"/>
        </w:rPr>
        <w:t xml:space="preserve"> </w:t>
      </w:r>
      <w:r w:rsidRPr="00896B80">
        <w:rPr>
          <w:rFonts w:ascii="Times New Roman" w:hAnsi="Times New Roman" w:cs="Times New Roman"/>
          <w:color w:val="0D0D0D" w:themeColor="text1" w:themeTint="F2"/>
          <w:sz w:val="24"/>
        </w:rPr>
        <w:t>Absorber for Visible Lasers</w:t>
      </w:r>
      <w:r>
        <w:rPr>
          <w:rFonts w:ascii="Times New Roman" w:hAnsi="Times New Roman" w:cs="Times New Roman"/>
          <w:color w:val="0D0D0D" w:themeColor="text1" w:themeTint="F2"/>
          <w:sz w:val="24"/>
        </w:rPr>
        <w:t xml:space="preserve">,” </w:t>
      </w:r>
      <w:r w:rsidRPr="002E26AB">
        <w:rPr>
          <w:rFonts w:ascii="Times New Roman" w:hAnsi="Times New Roman" w:cs="Times New Roman"/>
          <w:color w:val="0D0D0D" w:themeColor="text1" w:themeTint="F2"/>
          <w:sz w:val="24"/>
        </w:rPr>
        <w:t>IEEE J. Sel. Top. Quantum Electron.</w:t>
      </w:r>
      <w:r w:rsidRPr="00961F89">
        <w:rPr>
          <w:rFonts w:ascii="Times New Roman" w:hAnsi="Times New Roman" w:cs="Times New Roman"/>
          <w:color w:val="0D0D0D" w:themeColor="text1" w:themeTint="F2"/>
          <w:sz w:val="24"/>
        </w:rPr>
        <w:t xml:space="preserve"> 23</w:t>
      </w:r>
      <w:r>
        <w:rPr>
          <w:rFonts w:ascii="Times New Roman" w:hAnsi="Times New Roman" w:cs="Times New Roman"/>
          <w:color w:val="0D0D0D" w:themeColor="text1" w:themeTint="F2"/>
          <w:sz w:val="24"/>
        </w:rPr>
        <w:t>(</w:t>
      </w:r>
      <w:r w:rsidRPr="00961F89">
        <w:rPr>
          <w:rFonts w:ascii="Times New Roman" w:hAnsi="Times New Roman" w:cs="Times New Roman"/>
          <w:color w:val="0D0D0D" w:themeColor="text1" w:themeTint="F2"/>
          <w:sz w:val="24"/>
        </w:rPr>
        <w:t>5</w:t>
      </w:r>
      <w:r>
        <w:rPr>
          <w:rFonts w:ascii="Times New Roman" w:hAnsi="Times New Roman" w:cs="Times New Roman"/>
          <w:color w:val="0D0D0D" w:themeColor="text1" w:themeTint="F2"/>
          <w:sz w:val="24"/>
        </w:rPr>
        <w:t>)</w:t>
      </w:r>
      <w:r w:rsidRPr="00961F89">
        <w:rPr>
          <w:rFonts w:ascii="Times New Roman" w:hAnsi="Times New Roman" w:cs="Times New Roman"/>
          <w:color w:val="0D0D0D" w:themeColor="text1" w:themeTint="F2"/>
          <w:sz w:val="24"/>
        </w:rPr>
        <w:t>, 1900507</w:t>
      </w:r>
      <w:r>
        <w:rPr>
          <w:rFonts w:ascii="Times New Roman" w:hAnsi="Times New Roman" w:cs="Times New Roman"/>
          <w:color w:val="0D0D0D" w:themeColor="text1" w:themeTint="F2"/>
          <w:sz w:val="24"/>
        </w:rPr>
        <w:t>(</w:t>
      </w:r>
      <w:r w:rsidRPr="00961F89">
        <w:rPr>
          <w:rFonts w:ascii="Times New Roman" w:hAnsi="Times New Roman" w:cs="Times New Roman"/>
          <w:color w:val="0D0D0D" w:themeColor="text1" w:themeTint="F2"/>
          <w:sz w:val="24"/>
        </w:rPr>
        <w:t>2017</w:t>
      </w:r>
      <w:r>
        <w:rPr>
          <w:rFonts w:ascii="Times New Roman" w:hAnsi="Times New Roman" w:cs="Times New Roman"/>
          <w:color w:val="0D0D0D" w:themeColor="text1" w:themeTint="F2"/>
          <w:sz w:val="24"/>
        </w:rPr>
        <w:t>).</w:t>
      </w:r>
    </w:p>
    <w:p w:rsidR="00B40348" w:rsidRPr="00B95AD5" w:rsidRDefault="00B40348" w:rsidP="00B40348">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 xml:space="preserve">[9] </w:t>
      </w:r>
      <w:r w:rsidRPr="005D2027">
        <w:rPr>
          <w:rFonts w:ascii="Times New Roman" w:hAnsi="Times New Roman" w:cs="Times New Roman"/>
          <w:color w:val="0D0D0D" w:themeColor="text1" w:themeTint="F2"/>
          <w:sz w:val="24"/>
        </w:rPr>
        <w:t>S</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Y</w:t>
      </w:r>
      <w:r>
        <w:rPr>
          <w:rFonts w:ascii="Times New Roman" w:hAnsi="Times New Roman" w:cs="Times New Roman"/>
          <w:color w:val="0D0D0D" w:themeColor="text1" w:themeTint="F2"/>
          <w:sz w:val="24"/>
        </w:rPr>
        <w:t>.</w:t>
      </w:r>
      <w:r w:rsidRPr="005D2027">
        <w:rPr>
          <w:rFonts w:ascii="Times New Roman" w:hAnsi="Times New Roman" w:cs="Times New Roman"/>
          <w:color w:val="0D0D0D" w:themeColor="text1" w:themeTint="F2"/>
          <w:sz w:val="24"/>
        </w:rPr>
        <w:t xml:space="preserve"> Luo,</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X</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G</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Yan,</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Q</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Cui,</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B</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Xu,</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H</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y</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Xu,</w:t>
      </w:r>
      <w:r>
        <w:rPr>
          <w:rFonts w:ascii="Times New Roman" w:hAnsi="Times New Roman" w:cs="Times New Roman"/>
          <w:color w:val="0D0D0D" w:themeColor="text1" w:themeTint="F2"/>
          <w:sz w:val="24"/>
        </w:rPr>
        <w:t xml:space="preserve"> and </w:t>
      </w:r>
      <w:r w:rsidRPr="005D2027">
        <w:rPr>
          <w:rFonts w:ascii="Times New Roman" w:hAnsi="Times New Roman" w:cs="Times New Roman"/>
          <w:color w:val="0D0D0D" w:themeColor="text1" w:themeTint="F2"/>
          <w:sz w:val="24"/>
        </w:rPr>
        <w:t>Z</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P</w:t>
      </w:r>
      <w:r>
        <w:rPr>
          <w:rFonts w:ascii="Times New Roman" w:hAnsi="Times New Roman" w:cs="Times New Roman"/>
          <w:color w:val="0D0D0D" w:themeColor="text1" w:themeTint="F2"/>
          <w:sz w:val="24"/>
        </w:rPr>
        <w:t xml:space="preserve">. </w:t>
      </w:r>
      <w:r w:rsidRPr="005D2027">
        <w:rPr>
          <w:rFonts w:ascii="Times New Roman" w:hAnsi="Times New Roman" w:cs="Times New Roman"/>
          <w:color w:val="0D0D0D" w:themeColor="text1" w:themeTint="F2"/>
          <w:sz w:val="24"/>
        </w:rPr>
        <w:t>Cai</w:t>
      </w:r>
      <w:r>
        <w:rPr>
          <w:rFonts w:ascii="Times New Roman" w:hAnsi="Times New Roman" w:cs="Times New Roman"/>
          <w:color w:val="0D0D0D" w:themeColor="text1" w:themeTint="F2"/>
          <w:sz w:val="24"/>
        </w:rPr>
        <w:t>,</w:t>
      </w:r>
      <w:r w:rsidRPr="005D2027">
        <w:rPr>
          <w:rFonts w:ascii="Times New Roman" w:hAnsi="Times New Roman" w:cs="Times New Roman"/>
          <w:color w:val="0D0D0D" w:themeColor="text1" w:themeTint="F2"/>
          <w:sz w:val="24"/>
        </w:rPr>
        <w:t xml:space="preserve"> </w:t>
      </w:r>
      <w:r>
        <w:rPr>
          <w:rFonts w:ascii="Times New Roman" w:hAnsi="Times New Roman" w:cs="Times New Roman"/>
          <w:color w:val="0D0D0D" w:themeColor="text1" w:themeTint="F2"/>
          <w:sz w:val="24"/>
        </w:rPr>
        <w:t>“</w:t>
      </w:r>
      <w:r w:rsidRPr="00C67346">
        <w:rPr>
          <w:rFonts w:ascii="Times New Roman" w:hAnsi="Times New Roman" w:cs="Times New Roman"/>
          <w:color w:val="0D0D0D" w:themeColor="text1" w:themeTint="F2"/>
          <w:sz w:val="24"/>
        </w:rPr>
        <w:t>Power</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scaling</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of</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blue-diode-pumped</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Pr:YLF</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lasers</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at</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523.0,</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604.1,</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606.9,</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639.4,</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697.8</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and</w:t>
      </w:r>
      <w:r>
        <w:rPr>
          <w:rFonts w:ascii="Times New Roman" w:hAnsi="Times New Roman" w:cs="Times New Roman"/>
          <w:color w:val="0D0D0D" w:themeColor="text1" w:themeTint="F2"/>
          <w:sz w:val="24"/>
        </w:rPr>
        <w:t xml:space="preserve"> </w:t>
      </w:r>
      <w:r w:rsidRPr="00C67346">
        <w:rPr>
          <w:rFonts w:ascii="Times New Roman" w:hAnsi="Times New Roman" w:cs="Times New Roman"/>
          <w:color w:val="0D0D0D" w:themeColor="text1" w:themeTint="F2"/>
          <w:sz w:val="24"/>
        </w:rPr>
        <w:t>720.9nm</w:t>
      </w:r>
      <w:r>
        <w:rPr>
          <w:rFonts w:ascii="Times New Roman" w:hAnsi="Times New Roman" w:cs="Times New Roman"/>
          <w:color w:val="0D0D0D" w:themeColor="text1" w:themeTint="F2"/>
          <w:sz w:val="24"/>
        </w:rPr>
        <w:t xml:space="preserve">,” </w:t>
      </w:r>
      <w:r w:rsidRPr="00506D10">
        <w:rPr>
          <w:rFonts w:ascii="Times New Roman" w:hAnsi="Times New Roman" w:cs="Times New Roman"/>
          <w:color w:val="0D0D0D" w:themeColor="text1" w:themeTint="F2"/>
          <w:sz w:val="24"/>
        </w:rPr>
        <w:t>Opt. Comm.</w:t>
      </w:r>
      <w:r>
        <w:rPr>
          <w:rFonts w:ascii="Times New Roman" w:hAnsi="Times New Roman" w:cs="Times New Roman"/>
          <w:color w:val="0D0D0D" w:themeColor="text1" w:themeTint="F2"/>
          <w:sz w:val="24"/>
        </w:rPr>
        <w:t xml:space="preserve"> 380, 357-360(2016).</w:t>
      </w:r>
    </w:p>
    <w:p w:rsidR="004728CF"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7A0139">
        <w:rPr>
          <w:rFonts w:ascii="Times New Roman" w:hAnsi="Times New Roman" w:cs="Times New Roman"/>
          <w:color w:val="0D0D0D" w:themeColor="text1" w:themeTint="F2"/>
          <w:sz w:val="24"/>
        </w:rPr>
        <w:t>10</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L. Q. Song, Z. L. Xi, Z.X. He , D.Yuan, Y.Y. Ji, and J.G. Yong, “</w:t>
      </w:r>
      <w:r w:rsidRPr="00B95AD5">
        <w:rPr>
          <w:rFonts w:ascii="Times New Roman" w:hAnsi="Times New Roman" w:cs="Times New Roman"/>
          <w:bCs/>
          <w:color w:val="0D0D0D" w:themeColor="text1" w:themeTint="F2"/>
          <w:sz w:val="24"/>
        </w:rPr>
        <w:t>The effect of the depth of single longitudinal mode modulation in Q-switching pre-Pr</w:t>
      </w:r>
      <w:r w:rsidRPr="00B95AD5">
        <w:rPr>
          <w:rFonts w:ascii="Times New Roman" w:hAnsi="Times New Roman" w:cs="Times New Roman"/>
          <w:bCs/>
          <w:color w:val="0D0D0D" w:themeColor="text1" w:themeTint="F2"/>
          <w:sz w:val="24"/>
          <w:vertAlign w:val="superscript"/>
        </w:rPr>
        <w:t>3+</w:t>
      </w:r>
      <w:r w:rsidRPr="00B95AD5">
        <w:rPr>
          <w:rFonts w:ascii="Times New Roman" w:hAnsi="Times New Roman" w:cs="Times New Roman"/>
          <w:bCs/>
          <w:color w:val="0D0D0D" w:themeColor="text1" w:themeTint="F2"/>
          <w:sz w:val="24"/>
        </w:rPr>
        <w:t>:YLF laser</w:t>
      </w:r>
      <w:r w:rsidRPr="00B95AD5">
        <w:rPr>
          <w:rFonts w:ascii="Times New Roman" w:hAnsi="Times New Roman" w:cs="Times New Roman"/>
          <w:color w:val="0D0D0D" w:themeColor="text1" w:themeTint="F2"/>
          <w:sz w:val="24"/>
        </w:rPr>
        <w:t xml:space="preserve">”, </w:t>
      </w:r>
      <w:r w:rsidR="00450A8B" w:rsidRPr="00506D10">
        <w:rPr>
          <w:rFonts w:ascii="Times New Roman" w:hAnsi="Times New Roman" w:cs="Times New Roman"/>
          <w:color w:val="0D0D0D" w:themeColor="text1" w:themeTint="F2"/>
          <w:sz w:val="24"/>
        </w:rPr>
        <w:t>Opt. Comm.</w:t>
      </w:r>
      <w:r w:rsidRPr="00B95AD5">
        <w:rPr>
          <w:rFonts w:ascii="Times New Roman" w:hAnsi="Times New Roman" w:cs="Times New Roman"/>
          <w:color w:val="0D0D0D" w:themeColor="text1" w:themeTint="F2"/>
          <w:sz w:val="24"/>
        </w:rPr>
        <w:t xml:space="preserve"> 372</w:t>
      </w:r>
      <w:r w:rsidR="007A0139">
        <w:rPr>
          <w:rFonts w:ascii="Times New Roman" w:hAnsi="Times New Roman" w:cs="Times New Roman"/>
          <w:color w:val="0D0D0D" w:themeColor="text1" w:themeTint="F2"/>
          <w:sz w:val="24"/>
        </w:rPr>
        <w:t xml:space="preserve">, </w:t>
      </w:r>
      <w:r w:rsidR="007A0139" w:rsidRPr="00B95AD5">
        <w:rPr>
          <w:rFonts w:ascii="Times New Roman" w:hAnsi="Times New Roman" w:cs="Times New Roman"/>
          <w:color w:val="0D0D0D" w:themeColor="text1" w:themeTint="F2"/>
          <w:sz w:val="24"/>
        </w:rPr>
        <w:t>250</w:t>
      </w:r>
      <w:r w:rsidR="007A0139">
        <w:rPr>
          <w:rFonts w:ascii="Times New Roman" w:hAnsi="Times New Roman" w:cs="Times New Roman"/>
          <w:color w:val="0D0D0D" w:themeColor="text1" w:themeTint="F2"/>
          <w:sz w:val="24"/>
        </w:rPr>
        <w:t>-</w:t>
      </w:r>
      <w:r w:rsidR="007A0139" w:rsidRPr="00B95AD5">
        <w:rPr>
          <w:rFonts w:ascii="Times New Roman" w:hAnsi="Times New Roman" w:cs="Times New Roman"/>
          <w:color w:val="0D0D0D" w:themeColor="text1" w:themeTint="F2"/>
          <w:sz w:val="24"/>
        </w:rPr>
        <w:t>254</w:t>
      </w:r>
      <w:r w:rsidRPr="00B95AD5">
        <w:rPr>
          <w:rFonts w:ascii="Times New Roman" w:hAnsi="Times New Roman" w:cs="Times New Roman"/>
          <w:color w:val="0D0D0D" w:themeColor="text1" w:themeTint="F2"/>
          <w:sz w:val="24"/>
        </w:rPr>
        <w:t>(2016)</w:t>
      </w:r>
      <w:r w:rsidR="00DF6117">
        <w:rPr>
          <w:rFonts w:ascii="Times New Roman" w:hAnsi="Times New Roman" w:cs="Times New Roman"/>
          <w:color w:val="0D0D0D" w:themeColor="text1" w:themeTint="F2"/>
          <w:sz w:val="24"/>
        </w:rPr>
        <w:t>.</w:t>
      </w:r>
    </w:p>
    <w:p w:rsidR="004728CF" w:rsidRPr="00B95AD5"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7F6C69">
        <w:rPr>
          <w:rFonts w:ascii="Times New Roman" w:hAnsi="Times New Roman" w:cs="Times New Roman"/>
          <w:color w:val="0D0D0D" w:themeColor="text1" w:themeTint="F2"/>
          <w:sz w:val="24"/>
        </w:rPr>
        <w:t>11</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X. Bai, S.S. Chen, Z.J. Wang , and G.Q. Zhang. Novel self-mode-locking mechanism in narrow-band lasers. American Institute of Physics, 63, (1993)</w:t>
      </w:r>
      <w:r w:rsidR="002B4F35">
        <w:rPr>
          <w:rFonts w:ascii="Times New Roman" w:hAnsi="Times New Roman" w:cs="Times New Roman"/>
          <w:color w:val="0D0D0D" w:themeColor="text1" w:themeTint="F2"/>
          <w:sz w:val="24"/>
        </w:rPr>
        <w:t>.</w:t>
      </w:r>
    </w:p>
    <w:p w:rsidR="00461EA8" w:rsidRDefault="004728CF" w:rsidP="00461EA8">
      <w:pPr>
        <w:spacing w:line="360" w:lineRule="auto"/>
        <w:rPr>
          <w:rFonts w:ascii="Times New Roman" w:hAnsi="Times New Roman" w:cs="Times New Roman" w:hint="eastAsia"/>
          <w:color w:val="0D0D0D" w:themeColor="text1" w:themeTint="F2"/>
          <w:sz w:val="24"/>
        </w:rPr>
      </w:pPr>
      <w:r w:rsidRPr="00B95AD5">
        <w:rPr>
          <w:rFonts w:ascii="Times New Roman" w:hAnsi="Times New Roman" w:cs="Times New Roman"/>
          <w:color w:val="0D0D0D" w:themeColor="text1" w:themeTint="F2"/>
          <w:sz w:val="24"/>
        </w:rPr>
        <w:t>[</w:t>
      </w:r>
      <w:r w:rsidR="002F541E">
        <w:rPr>
          <w:rFonts w:ascii="Times New Roman" w:hAnsi="Times New Roman" w:cs="Times New Roman"/>
          <w:color w:val="0D0D0D" w:themeColor="text1" w:themeTint="F2"/>
          <w:sz w:val="24"/>
        </w:rPr>
        <w:t>12</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J. J. Sanchez-Mondragon and G. E. Torres-Cisneros, Pulse compression caused by a spectral hole in an inhomogeneously broadened line of an amplifier. J. Opt. Sot. Am. B 4, 64</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1987).</w:t>
      </w:r>
    </w:p>
    <w:sectPr w:rsidR="00461EA8"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7C43" w:rsidRDefault="00507C43" w:rsidP="00AB4FCB">
      <w:r>
        <w:separator/>
      </w:r>
    </w:p>
  </w:endnote>
  <w:endnote w:type="continuationSeparator" w:id="0">
    <w:p w:rsidR="00507C43" w:rsidRDefault="00507C43"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Arial"/>
    <w:panose1 w:val="00000000000000000000"/>
    <w:charset w:val="00"/>
    <w:family w:val="roman"/>
    <w:pitch w:val="variable"/>
    <w:sig w:usb0="00000001"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7C43" w:rsidRDefault="00507C43" w:rsidP="00AB4FCB">
      <w:r>
        <w:separator/>
      </w:r>
    </w:p>
  </w:footnote>
  <w:footnote w:type="continuationSeparator" w:id="0">
    <w:p w:rsidR="00507C43" w:rsidRDefault="00507C43"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33BC"/>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87171"/>
    <w:rsid w:val="00090981"/>
    <w:rsid w:val="000917F5"/>
    <w:rsid w:val="00092A3C"/>
    <w:rsid w:val="00092AF5"/>
    <w:rsid w:val="0009506E"/>
    <w:rsid w:val="0009622F"/>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37E6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86D7B"/>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E6CCE"/>
    <w:rsid w:val="001F315E"/>
    <w:rsid w:val="001F39E4"/>
    <w:rsid w:val="001F51EF"/>
    <w:rsid w:val="001F7D6B"/>
    <w:rsid w:val="00202D70"/>
    <w:rsid w:val="002033A0"/>
    <w:rsid w:val="00203A37"/>
    <w:rsid w:val="00203F76"/>
    <w:rsid w:val="00204E23"/>
    <w:rsid w:val="00205DCA"/>
    <w:rsid w:val="0021003D"/>
    <w:rsid w:val="00210313"/>
    <w:rsid w:val="00212D4E"/>
    <w:rsid w:val="00213B53"/>
    <w:rsid w:val="0021704A"/>
    <w:rsid w:val="00217150"/>
    <w:rsid w:val="00217D66"/>
    <w:rsid w:val="00230A5D"/>
    <w:rsid w:val="00230FF1"/>
    <w:rsid w:val="002327B2"/>
    <w:rsid w:val="00233952"/>
    <w:rsid w:val="00237E7B"/>
    <w:rsid w:val="00252ACD"/>
    <w:rsid w:val="0025604E"/>
    <w:rsid w:val="002573F7"/>
    <w:rsid w:val="0025752B"/>
    <w:rsid w:val="002577B0"/>
    <w:rsid w:val="002642AD"/>
    <w:rsid w:val="00267E52"/>
    <w:rsid w:val="0027048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4F35"/>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6AB"/>
    <w:rsid w:val="002E280C"/>
    <w:rsid w:val="002E4182"/>
    <w:rsid w:val="002E4F0D"/>
    <w:rsid w:val="002E6D5F"/>
    <w:rsid w:val="002F0578"/>
    <w:rsid w:val="002F0B3F"/>
    <w:rsid w:val="002F165A"/>
    <w:rsid w:val="002F177B"/>
    <w:rsid w:val="002F194F"/>
    <w:rsid w:val="002F3BC2"/>
    <w:rsid w:val="002F3C3E"/>
    <w:rsid w:val="002F541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A5FCA"/>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2A26"/>
    <w:rsid w:val="00433DA6"/>
    <w:rsid w:val="00434A60"/>
    <w:rsid w:val="004409F2"/>
    <w:rsid w:val="00440B4C"/>
    <w:rsid w:val="00442636"/>
    <w:rsid w:val="0044269E"/>
    <w:rsid w:val="004443D0"/>
    <w:rsid w:val="00446C97"/>
    <w:rsid w:val="00446E07"/>
    <w:rsid w:val="00450A8B"/>
    <w:rsid w:val="00451EE0"/>
    <w:rsid w:val="00453D78"/>
    <w:rsid w:val="00461319"/>
    <w:rsid w:val="00461EA8"/>
    <w:rsid w:val="004643DB"/>
    <w:rsid w:val="00464A21"/>
    <w:rsid w:val="004728CF"/>
    <w:rsid w:val="00472BB7"/>
    <w:rsid w:val="004776E6"/>
    <w:rsid w:val="004800C0"/>
    <w:rsid w:val="00485BC7"/>
    <w:rsid w:val="00486C77"/>
    <w:rsid w:val="0049119C"/>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12E3"/>
    <w:rsid w:val="004D5683"/>
    <w:rsid w:val="004D5EF7"/>
    <w:rsid w:val="004D68B8"/>
    <w:rsid w:val="004D70EF"/>
    <w:rsid w:val="004D7A63"/>
    <w:rsid w:val="004E0BB2"/>
    <w:rsid w:val="004E440D"/>
    <w:rsid w:val="004E5DCA"/>
    <w:rsid w:val="00504D11"/>
    <w:rsid w:val="00506D10"/>
    <w:rsid w:val="00507C43"/>
    <w:rsid w:val="005112E0"/>
    <w:rsid w:val="00512E0C"/>
    <w:rsid w:val="00513B2B"/>
    <w:rsid w:val="00514910"/>
    <w:rsid w:val="0052053E"/>
    <w:rsid w:val="00522086"/>
    <w:rsid w:val="00522BD1"/>
    <w:rsid w:val="005258D9"/>
    <w:rsid w:val="00530340"/>
    <w:rsid w:val="005308B4"/>
    <w:rsid w:val="00530F59"/>
    <w:rsid w:val="005317AB"/>
    <w:rsid w:val="00531AC6"/>
    <w:rsid w:val="00532222"/>
    <w:rsid w:val="005322AA"/>
    <w:rsid w:val="00533918"/>
    <w:rsid w:val="005354CD"/>
    <w:rsid w:val="00535C30"/>
    <w:rsid w:val="00543AAF"/>
    <w:rsid w:val="00544E2A"/>
    <w:rsid w:val="00546728"/>
    <w:rsid w:val="00563507"/>
    <w:rsid w:val="00563D72"/>
    <w:rsid w:val="00567037"/>
    <w:rsid w:val="005722E7"/>
    <w:rsid w:val="0057268F"/>
    <w:rsid w:val="00572E60"/>
    <w:rsid w:val="005763F3"/>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C7F03"/>
    <w:rsid w:val="005D032D"/>
    <w:rsid w:val="005D1FBE"/>
    <w:rsid w:val="005D2027"/>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295"/>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96D60"/>
    <w:rsid w:val="006A4CB5"/>
    <w:rsid w:val="006B0CCF"/>
    <w:rsid w:val="006B0D8B"/>
    <w:rsid w:val="006B3C64"/>
    <w:rsid w:val="006B44C3"/>
    <w:rsid w:val="006B4FC5"/>
    <w:rsid w:val="006C12F1"/>
    <w:rsid w:val="006C61A9"/>
    <w:rsid w:val="006C649F"/>
    <w:rsid w:val="006D13BD"/>
    <w:rsid w:val="006D4992"/>
    <w:rsid w:val="006D49AC"/>
    <w:rsid w:val="006D55A8"/>
    <w:rsid w:val="006D564E"/>
    <w:rsid w:val="006D5952"/>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1CC0"/>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5412"/>
    <w:rsid w:val="007A0139"/>
    <w:rsid w:val="007A1C18"/>
    <w:rsid w:val="007A2240"/>
    <w:rsid w:val="007A23C2"/>
    <w:rsid w:val="007A4743"/>
    <w:rsid w:val="007A4A93"/>
    <w:rsid w:val="007B4FB7"/>
    <w:rsid w:val="007B70FB"/>
    <w:rsid w:val="007C02F5"/>
    <w:rsid w:val="007C4B0B"/>
    <w:rsid w:val="007E0867"/>
    <w:rsid w:val="007E3AF9"/>
    <w:rsid w:val="007E5DB0"/>
    <w:rsid w:val="007E64A1"/>
    <w:rsid w:val="007E69B4"/>
    <w:rsid w:val="007E7554"/>
    <w:rsid w:val="007F01EC"/>
    <w:rsid w:val="007F0B49"/>
    <w:rsid w:val="007F2844"/>
    <w:rsid w:val="007F5530"/>
    <w:rsid w:val="007F6748"/>
    <w:rsid w:val="007F6C69"/>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C65"/>
    <w:rsid w:val="00866C02"/>
    <w:rsid w:val="00871B56"/>
    <w:rsid w:val="0087234D"/>
    <w:rsid w:val="0087569E"/>
    <w:rsid w:val="00882C73"/>
    <w:rsid w:val="008863F8"/>
    <w:rsid w:val="008866F8"/>
    <w:rsid w:val="00890EAD"/>
    <w:rsid w:val="00896B80"/>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43A3"/>
    <w:rsid w:val="008E5D0C"/>
    <w:rsid w:val="008E6334"/>
    <w:rsid w:val="008E67D3"/>
    <w:rsid w:val="008E7544"/>
    <w:rsid w:val="008F0928"/>
    <w:rsid w:val="008F3920"/>
    <w:rsid w:val="008F5CD2"/>
    <w:rsid w:val="008F5FA2"/>
    <w:rsid w:val="00900DE4"/>
    <w:rsid w:val="0090102F"/>
    <w:rsid w:val="009044CA"/>
    <w:rsid w:val="0090665F"/>
    <w:rsid w:val="009071AB"/>
    <w:rsid w:val="00911337"/>
    <w:rsid w:val="00914920"/>
    <w:rsid w:val="009173D9"/>
    <w:rsid w:val="00920D6E"/>
    <w:rsid w:val="00924471"/>
    <w:rsid w:val="00925638"/>
    <w:rsid w:val="00926DA8"/>
    <w:rsid w:val="009339BA"/>
    <w:rsid w:val="00935E04"/>
    <w:rsid w:val="0094104A"/>
    <w:rsid w:val="0094461F"/>
    <w:rsid w:val="0094762E"/>
    <w:rsid w:val="00947D67"/>
    <w:rsid w:val="00950338"/>
    <w:rsid w:val="00951123"/>
    <w:rsid w:val="0095430F"/>
    <w:rsid w:val="00954DE1"/>
    <w:rsid w:val="00960759"/>
    <w:rsid w:val="00961F89"/>
    <w:rsid w:val="00963C46"/>
    <w:rsid w:val="0096684E"/>
    <w:rsid w:val="00966D9C"/>
    <w:rsid w:val="009721A8"/>
    <w:rsid w:val="00972834"/>
    <w:rsid w:val="0097464B"/>
    <w:rsid w:val="00974FD1"/>
    <w:rsid w:val="0097666E"/>
    <w:rsid w:val="00982BCD"/>
    <w:rsid w:val="0098613E"/>
    <w:rsid w:val="00987D80"/>
    <w:rsid w:val="0099023E"/>
    <w:rsid w:val="00994339"/>
    <w:rsid w:val="00994797"/>
    <w:rsid w:val="00995A67"/>
    <w:rsid w:val="0099643F"/>
    <w:rsid w:val="00996E28"/>
    <w:rsid w:val="00996EC3"/>
    <w:rsid w:val="009A03EC"/>
    <w:rsid w:val="009A28AD"/>
    <w:rsid w:val="009A59FC"/>
    <w:rsid w:val="009B2CE2"/>
    <w:rsid w:val="009C6BD3"/>
    <w:rsid w:val="009D00EB"/>
    <w:rsid w:val="009D0B9E"/>
    <w:rsid w:val="009D1812"/>
    <w:rsid w:val="009D1961"/>
    <w:rsid w:val="009D1BE6"/>
    <w:rsid w:val="009D2C75"/>
    <w:rsid w:val="009D3E26"/>
    <w:rsid w:val="009D4B39"/>
    <w:rsid w:val="009D511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3CCF"/>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1609"/>
    <w:rsid w:val="00AB2105"/>
    <w:rsid w:val="00AB3E8B"/>
    <w:rsid w:val="00AB4FCB"/>
    <w:rsid w:val="00AC1A65"/>
    <w:rsid w:val="00AC4B52"/>
    <w:rsid w:val="00AC75BA"/>
    <w:rsid w:val="00AD0F39"/>
    <w:rsid w:val="00AE12C8"/>
    <w:rsid w:val="00AE1399"/>
    <w:rsid w:val="00AE2E29"/>
    <w:rsid w:val="00AE5254"/>
    <w:rsid w:val="00AE59F7"/>
    <w:rsid w:val="00AF04FB"/>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348"/>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67346"/>
    <w:rsid w:val="00C70E31"/>
    <w:rsid w:val="00C71C7E"/>
    <w:rsid w:val="00C728DE"/>
    <w:rsid w:val="00C74AFD"/>
    <w:rsid w:val="00C76CA2"/>
    <w:rsid w:val="00C77F76"/>
    <w:rsid w:val="00C90AE3"/>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B5840"/>
    <w:rsid w:val="00DD4E91"/>
    <w:rsid w:val="00DE530C"/>
    <w:rsid w:val="00DE60E7"/>
    <w:rsid w:val="00DE668D"/>
    <w:rsid w:val="00DE726C"/>
    <w:rsid w:val="00DF16E9"/>
    <w:rsid w:val="00DF492D"/>
    <w:rsid w:val="00DF6117"/>
    <w:rsid w:val="00DF6D56"/>
    <w:rsid w:val="00DF7250"/>
    <w:rsid w:val="00DF79A4"/>
    <w:rsid w:val="00DF7D4E"/>
    <w:rsid w:val="00E00B1D"/>
    <w:rsid w:val="00E02483"/>
    <w:rsid w:val="00E02F59"/>
    <w:rsid w:val="00E14781"/>
    <w:rsid w:val="00E158EE"/>
    <w:rsid w:val="00E16F8E"/>
    <w:rsid w:val="00E23E2F"/>
    <w:rsid w:val="00E24AA9"/>
    <w:rsid w:val="00E31A4A"/>
    <w:rsid w:val="00E32748"/>
    <w:rsid w:val="00E344AA"/>
    <w:rsid w:val="00E348E2"/>
    <w:rsid w:val="00E356D7"/>
    <w:rsid w:val="00E376B5"/>
    <w:rsid w:val="00E377C0"/>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5E16"/>
    <w:rsid w:val="00F663AE"/>
    <w:rsid w:val="00F66C10"/>
    <w:rsid w:val="00F66C52"/>
    <w:rsid w:val="00F71009"/>
    <w:rsid w:val="00F74A40"/>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5D7"/>
    <w:rsid w:val="00FD3871"/>
    <w:rsid w:val="00FD5DBD"/>
    <w:rsid w:val="00FD7433"/>
    <w:rsid w:val="00FE0018"/>
    <w:rsid w:val="00FE0C47"/>
    <w:rsid w:val="00FE28C3"/>
    <w:rsid w:val="00FE2C0B"/>
    <w:rsid w:val="00FE448E"/>
    <w:rsid w:val="00FE6DB5"/>
    <w:rsid w:val="00FE7A97"/>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BB8DDEA"/>
  <w15:docId w15:val="{A4AA1A8D-2D17-4CB9-B300-E4839D9F4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947828">
      <w:bodyDiv w:val="1"/>
      <w:marLeft w:val="0"/>
      <w:marRight w:val="0"/>
      <w:marTop w:val="0"/>
      <w:marBottom w:val="0"/>
      <w:divBdr>
        <w:top w:val="none" w:sz="0" w:space="0" w:color="auto"/>
        <w:left w:val="none" w:sz="0" w:space="0" w:color="auto"/>
        <w:bottom w:val="none" w:sz="0" w:space="0" w:color="auto"/>
        <w:right w:val="none" w:sz="0" w:space="0" w:color="auto"/>
      </w:divBdr>
    </w:div>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63</TotalTime>
  <Pages>13</Pages>
  <Words>3168</Words>
  <Characters>18058</Characters>
  <Application>Microsoft Office Word</Application>
  <DocSecurity>0</DocSecurity>
  <Lines>150</Lines>
  <Paragraphs>42</Paragraphs>
  <ScaleCrop>false</ScaleCrop>
  <Company>XMU</Company>
  <LinksUpToDate>false</LinksUpToDate>
  <CharactersWithSpaces>21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224</cp:revision>
  <dcterms:created xsi:type="dcterms:W3CDTF">2017-03-25T22:07:00Z</dcterms:created>
  <dcterms:modified xsi:type="dcterms:W3CDTF">2017-05-10T02:28:00Z</dcterms:modified>
</cp:coreProperties>
</file>